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  <p:sldMasterId id="2147483796" r:id="rId3"/>
    <p:sldMasterId id="2147483809" r:id="rId4"/>
    <p:sldMasterId id="2147483822" r:id="rId5"/>
  </p:sldMasterIdLst>
  <p:notesMasterIdLst>
    <p:notesMasterId r:id="rId25"/>
  </p:notesMasterIdLst>
  <p:sldIdLst>
    <p:sldId id="344" r:id="rId6"/>
    <p:sldId id="345" r:id="rId7"/>
    <p:sldId id="338" r:id="rId8"/>
    <p:sldId id="347" r:id="rId9"/>
    <p:sldId id="334" r:id="rId10"/>
    <p:sldId id="351" r:id="rId11"/>
    <p:sldId id="352" r:id="rId12"/>
    <p:sldId id="354" r:id="rId13"/>
    <p:sldId id="356" r:id="rId14"/>
    <p:sldId id="357" r:id="rId15"/>
    <p:sldId id="342" r:id="rId16"/>
    <p:sldId id="359" r:id="rId17"/>
    <p:sldId id="350" r:id="rId18"/>
    <p:sldId id="349" r:id="rId19"/>
    <p:sldId id="348" r:id="rId20"/>
    <p:sldId id="343" r:id="rId21"/>
    <p:sldId id="358" r:id="rId22"/>
    <p:sldId id="355" r:id="rId23"/>
    <p:sldId id="333" r:id="rId24"/>
  </p:sldIdLst>
  <p:sldSz cx="14630400" cy="8229600"/>
  <p:notesSz cx="6858000" cy="9144000"/>
  <p:custDataLst>
    <p:tags r:id="rId26"/>
  </p:custDataLst>
  <p:defaultTextStyle>
    <a:defPPr>
      <a:defRPr lang="en-US"/>
    </a:defPPr>
    <a:lvl1pPr marL="0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83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367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550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734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917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9100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2283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5467" algn="l" defTabSz="1306367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  <p15:guide id="3" orient="horz" pos="2592">
          <p15:clr>
            <a:srgbClr val="A4A3A4"/>
          </p15:clr>
        </p15:guide>
        <p15:guide id="4" pos="46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0F6B"/>
    <a:srgbClr val="0000FF"/>
    <a:srgbClr val="DCFCFE"/>
    <a:srgbClr val="EEF7E9"/>
    <a:srgbClr val="D6F7FE"/>
    <a:srgbClr val="3333FF"/>
    <a:srgbClr val="135F82"/>
    <a:srgbClr val="E7F7FF"/>
    <a:srgbClr val="FFFF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48" d="100"/>
          <a:sy n="48" d="100"/>
        </p:scale>
        <p:origin x="96" y="200"/>
      </p:cViewPr>
      <p:guideLst>
        <p:guide orient="horz" pos="4320"/>
        <p:guide pos="7680"/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83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367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550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734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917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9100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2283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5467" algn="l" defTabSz="1306367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382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0177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6091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873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147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1759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384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815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5477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177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91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6" y="1069172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32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  <a:prstGeom prst="rect">
            <a:avLst/>
          </a:prstGeom>
        </p:spPr>
        <p:txBody>
          <a:bodyPr lIns="54864" tIns="27432" rIns="54864" bIns="27432"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0" y="7627624"/>
            <a:ext cx="3413761" cy="438150"/>
          </a:xfrm>
          <a:prstGeom prst="rect">
            <a:avLst/>
          </a:prstGeom>
        </p:spPr>
        <p:txBody>
          <a:bodyPr lIns="54856" tIns="27428" rIns="54856" bIns="27428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3" y="7627624"/>
            <a:ext cx="4632961" cy="438150"/>
          </a:xfrm>
          <a:prstGeom prst="rect">
            <a:avLst/>
          </a:prstGeom>
        </p:spPr>
        <p:txBody>
          <a:bodyPr lIns="54856" tIns="27428" rIns="54856" bIns="2742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3" y="7627624"/>
            <a:ext cx="3413761" cy="438150"/>
          </a:xfrm>
          <a:prstGeom prst="rect">
            <a:avLst/>
          </a:prstGeom>
        </p:spPr>
        <p:txBody>
          <a:bodyPr lIns="54856" tIns="27428" rIns="54856" bIns="27428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1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1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1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1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6" y="1069172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32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994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226059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524630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94105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986458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394701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69378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856047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15735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13057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0078250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770581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7" y="1069175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31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7" y="2821772"/>
            <a:ext cx="6217920" cy="522160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7" y="2821772"/>
            <a:ext cx="6217920" cy="522160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588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38" tIns="27418" rIns="54838" bIns="27418" anchor="b"/>
          <a:lstStyle>
            <a:lvl1pPr marL="0" indent="0">
              <a:buNone/>
              <a:defRPr sz="2900" b="1"/>
            </a:lvl1pPr>
            <a:lvl2pPr marL="548387" indent="0">
              <a:buNone/>
              <a:defRPr sz="2400" b="1"/>
            </a:lvl2pPr>
            <a:lvl3pPr marL="1096777" indent="0">
              <a:buNone/>
              <a:defRPr sz="2100" b="1"/>
            </a:lvl3pPr>
            <a:lvl4pPr marL="1645163" indent="0">
              <a:buNone/>
              <a:defRPr sz="1900" b="1"/>
            </a:lvl4pPr>
            <a:lvl5pPr marL="2193550" indent="0">
              <a:buNone/>
              <a:defRPr sz="1900" b="1"/>
            </a:lvl5pPr>
            <a:lvl6pPr marL="2741937" indent="0">
              <a:buNone/>
              <a:defRPr sz="1900" b="1"/>
            </a:lvl6pPr>
            <a:lvl7pPr marL="3290328" indent="0">
              <a:buNone/>
              <a:defRPr sz="1900" b="1"/>
            </a:lvl7pPr>
            <a:lvl8pPr marL="3838715" indent="0">
              <a:buNone/>
              <a:defRPr sz="1900" b="1"/>
            </a:lvl8pPr>
            <a:lvl9pPr marL="438710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  <a:prstGeom prst="rect">
            <a:avLst/>
          </a:prstGeom>
        </p:spPr>
        <p:txBody>
          <a:bodyPr lIns="54838" tIns="27418" rIns="54838" bIns="27418" anchor="b"/>
          <a:lstStyle>
            <a:lvl1pPr marL="0" indent="0">
              <a:buNone/>
              <a:defRPr sz="2900" b="1"/>
            </a:lvl1pPr>
            <a:lvl2pPr marL="548387" indent="0">
              <a:buNone/>
              <a:defRPr sz="2400" b="1"/>
            </a:lvl2pPr>
            <a:lvl3pPr marL="1096777" indent="0">
              <a:buNone/>
              <a:defRPr sz="2100" b="1"/>
            </a:lvl3pPr>
            <a:lvl4pPr marL="1645163" indent="0">
              <a:buNone/>
              <a:defRPr sz="1900" b="1"/>
            </a:lvl4pPr>
            <a:lvl5pPr marL="2193550" indent="0">
              <a:buNone/>
              <a:defRPr sz="1900" b="1"/>
            </a:lvl5pPr>
            <a:lvl6pPr marL="2741937" indent="0">
              <a:buNone/>
              <a:defRPr sz="1900" b="1"/>
            </a:lvl6pPr>
            <a:lvl7pPr marL="3290328" indent="0">
              <a:buNone/>
              <a:defRPr sz="1900" b="1"/>
            </a:lvl7pPr>
            <a:lvl8pPr marL="3838715" indent="0">
              <a:buNone/>
              <a:defRPr sz="1900" b="1"/>
            </a:lvl8pPr>
            <a:lvl9pPr marL="438710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  <a:prstGeom prst="rect">
            <a:avLst/>
          </a:prstGeom>
        </p:spPr>
        <p:txBody>
          <a:bodyPr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4630759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126122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19" y="2051686"/>
            <a:ext cx="12618720" cy="3423284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19" y="5507356"/>
            <a:ext cx="12618720" cy="1800224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3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77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516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355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19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03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871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71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191635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850195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537191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0"/>
            <a:ext cx="4718685" cy="1920240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38" tIns="27418" rIns="54838" bIns="27418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0"/>
            <a:ext cx="4718685" cy="4573906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1900"/>
            </a:lvl1pPr>
            <a:lvl2pPr marL="548387" indent="0">
              <a:buNone/>
              <a:defRPr sz="1700"/>
            </a:lvl2pPr>
            <a:lvl3pPr marL="1096777" indent="0">
              <a:buNone/>
              <a:defRPr sz="1400"/>
            </a:lvl3pPr>
            <a:lvl4pPr marL="1645163" indent="0">
              <a:buNone/>
              <a:defRPr sz="1100"/>
            </a:lvl4pPr>
            <a:lvl5pPr marL="2193550" indent="0">
              <a:buNone/>
              <a:defRPr sz="1100"/>
            </a:lvl5pPr>
            <a:lvl6pPr marL="2741937" indent="0">
              <a:buNone/>
              <a:defRPr sz="1100"/>
            </a:lvl6pPr>
            <a:lvl7pPr marL="3290328" indent="0">
              <a:buNone/>
              <a:defRPr sz="1100"/>
            </a:lvl7pPr>
            <a:lvl8pPr marL="3838715" indent="0">
              <a:buNone/>
              <a:defRPr sz="1100"/>
            </a:lvl8pPr>
            <a:lvl9pPr marL="4387100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33051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0"/>
            <a:ext cx="4718685" cy="1920240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3900"/>
            </a:lvl1pPr>
            <a:lvl2pPr marL="548387" indent="0">
              <a:buNone/>
              <a:defRPr sz="3400"/>
            </a:lvl2pPr>
            <a:lvl3pPr marL="1096777" indent="0">
              <a:buNone/>
              <a:defRPr sz="2900"/>
            </a:lvl3pPr>
            <a:lvl4pPr marL="1645163" indent="0">
              <a:buNone/>
              <a:defRPr sz="2400"/>
            </a:lvl4pPr>
            <a:lvl5pPr marL="2193550" indent="0">
              <a:buNone/>
              <a:defRPr sz="2400"/>
            </a:lvl5pPr>
            <a:lvl6pPr marL="2741937" indent="0">
              <a:buNone/>
              <a:defRPr sz="2400"/>
            </a:lvl6pPr>
            <a:lvl7pPr marL="3290328" indent="0">
              <a:buNone/>
              <a:defRPr sz="2400"/>
            </a:lvl7pPr>
            <a:lvl8pPr marL="3838715" indent="0">
              <a:buNone/>
              <a:defRPr sz="2400"/>
            </a:lvl8pPr>
            <a:lvl9pPr marL="438710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0"/>
            <a:ext cx="4718685" cy="4573906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1900"/>
            </a:lvl1pPr>
            <a:lvl2pPr marL="548387" indent="0">
              <a:buNone/>
              <a:defRPr sz="1700"/>
            </a:lvl2pPr>
            <a:lvl3pPr marL="1096777" indent="0">
              <a:buNone/>
              <a:defRPr sz="1400"/>
            </a:lvl3pPr>
            <a:lvl4pPr marL="1645163" indent="0">
              <a:buNone/>
              <a:defRPr sz="1100"/>
            </a:lvl4pPr>
            <a:lvl5pPr marL="2193550" indent="0">
              <a:buNone/>
              <a:defRPr sz="1100"/>
            </a:lvl5pPr>
            <a:lvl6pPr marL="2741937" indent="0">
              <a:buNone/>
              <a:defRPr sz="1100"/>
            </a:lvl6pPr>
            <a:lvl7pPr marL="3290328" indent="0">
              <a:buNone/>
              <a:defRPr sz="1100"/>
            </a:lvl7pPr>
            <a:lvl8pPr marL="3838715" indent="0">
              <a:buNone/>
              <a:defRPr sz="1100"/>
            </a:lvl8pPr>
            <a:lvl9pPr marL="4387100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346439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913535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2" y="438150"/>
            <a:ext cx="9281160" cy="69742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862484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9492109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0465664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6" y="1069172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32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5629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24795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467763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703961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819448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08398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054121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410133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9390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57516"/>
      </p:ext>
    </p:extLst>
  </p:cSld>
  <p:clrMapOvr>
    <a:masterClrMapping/>
  </p:clrMapOvr>
  <p:transition spd="slow"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0010391"/>
      </p:ext>
    </p:extLst>
  </p:cSld>
  <p:clrMapOvr>
    <a:masterClrMapping/>
  </p:clrMapOvr>
  <p:transition spd="slow"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5493668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6522" y="639422"/>
            <a:ext cx="14543878" cy="75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963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ransition spd="slow">
    <p:fade/>
  </p:transition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0458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transition spd="slow">
    <p:fade/>
  </p:transition>
  <p:txStyles>
    <p:titleStyle>
      <a:lvl1pPr algn="l" defTabSz="109677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93" indent="-274193" algn="l" defTabSz="109677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580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969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9358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7746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6135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4520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2907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61296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38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77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163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355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193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90328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8715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710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4329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</p:sldLayoutIdLst>
  <p:transition spd="slow">
    <p:fade/>
  </p:transition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6.png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6.png"/><Relationship Id="rId5" Type="http://schemas.openxmlformats.org/officeDocument/2006/relationships/image" Target="../media/image30.png"/><Relationship Id="rId4" Type="http://schemas.openxmlformats.org/officeDocument/2006/relationships/image" Target="../media/image28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6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1.bin"/><Relationship Id="rId7" Type="http://schemas.openxmlformats.org/officeDocument/2006/relationships/image" Target="../media/image39.png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8.png"/><Relationship Id="rId11" Type="http://schemas.openxmlformats.org/officeDocument/2006/relationships/image" Target="../media/image42.pn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0.png"/><Relationship Id="rId9" Type="http://schemas.openxmlformats.org/officeDocument/2006/relationships/image" Target="../media/image40.png"/><Relationship Id="rId1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7.png"/><Relationship Id="rId11" Type="http://schemas.openxmlformats.org/officeDocument/2006/relationships/image" Target="../media/image6.png"/><Relationship Id="rId5" Type="http://schemas.openxmlformats.org/officeDocument/2006/relationships/image" Target="../media/image37.png"/><Relationship Id="rId10" Type="http://schemas.openxmlformats.org/officeDocument/2006/relationships/image" Target="../media/image51.png"/><Relationship Id="rId4" Type="http://schemas.openxmlformats.org/officeDocument/2006/relationships/image" Target="../media/image46.png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6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5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9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5806440" y="1005840"/>
            <a:ext cx="8366760" cy="6708914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80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19384" y="3448230"/>
                  <a:ext cx="3970638" cy="9746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3200" b="1" cap="all" dirty="0">
                      <a:ln w="0"/>
                      <a:solidFill>
                        <a:prstClr val="white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6414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29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21" y="1092530"/>
            <a:ext cx="5532249" cy="690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992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746297" y="2848202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179028" y="427146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68601" y="2050798"/>
            <a:ext cx="14253053" cy="2258537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44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51743" y="1973196"/>
            <a:ext cx="2725655" cy="842449"/>
            <a:chOff x="1311958" y="3405486"/>
            <a:chExt cx="4543351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15976" y="2176491"/>
              <a:ext cx="1096034" cy="378263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44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defTabSz="2177278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c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  <a:blipFill>
                <a:blip r:embed="rId3"/>
                <a:stretch>
                  <a:fillRect l="-1732" t="-5817" b="-11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/>
          <p:nvPr/>
        </p:nvSpPr>
        <p:spPr>
          <a:xfrm>
            <a:off x="268601" y="3259279"/>
            <a:ext cx="6717341" cy="936308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18" name="Group 111">
            <a:extLst>
              <a:ext uri="{FF2B5EF4-FFF2-40B4-BE49-F238E27FC236}">
                <a16:creationId xmlns:a16="http://schemas.microsoft.com/office/drawing/2014/main" id="{1BADC0B7-55D5-B876-6588-C7999BD3FC49}"/>
              </a:ext>
            </a:extLst>
          </p:cNvPr>
          <p:cNvGrpSpPr/>
          <p:nvPr/>
        </p:nvGrpSpPr>
        <p:grpSpPr>
          <a:xfrm>
            <a:off x="1562486" y="645874"/>
            <a:ext cx="12877800" cy="765581"/>
            <a:chOff x="71819" y="108752"/>
            <a:chExt cx="6395438" cy="872484"/>
          </a:xfrm>
        </p:grpSpPr>
        <p:pic>
          <p:nvPicPr>
            <p:cNvPr id="19" name="Picture 112">
              <a:extLst>
                <a:ext uri="{FF2B5EF4-FFF2-40B4-BE49-F238E27FC236}">
                  <a16:creationId xmlns:a16="http://schemas.microsoft.com/office/drawing/2014/main" id="{73302A61-6AEF-5BB2-368C-439781E43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20" name="TextBox 321">
              <a:extLst>
                <a:ext uri="{FF2B5EF4-FFF2-40B4-BE49-F238E27FC236}">
                  <a16:creationId xmlns:a16="http://schemas.microsoft.com/office/drawing/2014/main" id="{DCE4B45C-A45B-C06B-72B7-2720D468F8E9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1CEBF085-13F5-7757-AF10-46D625996C12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0DC0BC59-2B69-2F88-4101-D9771DD52D78}"/>
              </a:ext>
            </a:extLst>
          </p:cNvPr>
          <p:cNvGrpSpPr/>
          <p:nvPr/>
        </p:nvGrpSpPr>
        <p:grpSpPr>
          <a:xfrm>
            <a:off x="131373" y="1240478"/>
            <a:ext cx="9507332" cy="887547"/>
            <a:chOff x="304799" y="2254274"/>
            <a:chExt cx="9507332" cy="887547"/>
          </a:xfrm>
        </p:grpSpPr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1DC5665E-1A43-1B43-2BDA-8E45484D54EC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E66DBA6-CC7C-0D78-542E-4D46E5A286B2}"/>
                </a:ext>
              </a:extLst>
            </p:cNvPr>
            <p:cNvGrpSpPr/>
            <p:nvPr/>
          </p:nvGrpSpPr>
          <p:grpSpPr>
            <a:xfrm>
              <a:off x="304799" y="2254274"/>
              <a:ext cx="947265" cy="810320"/>
              <a:chOff x="6980995" y="6020091"/>
              <a:chExt cx="1371600" cy="1350691"/>
            </a:xfrm>
          </p:grpSpPr>
          <p:sp>
            <p:nvSpPr>
              <p:cNvPr id="30" name="Round Same Side Corner Rectangle 26">
                <a:extLst>
                  <a:ext uri="{FF2B5EF4-FFF2-40B4-BE49-F238E27FC236}">
                    <a16:creationId xmlns:a16="http://schemas.microsoft.com/office/drawing/2014/main" id="{CEB68A0A-1122-0E47-10FE-E937D943AEC9}"/>
                  </a:ext>
                </a:extLst>
              </p:cNvPr>
              <p:cNvSpPr/>
              <p:nvPr/>
            </p:nvSpPr>
            <p:spPr>
              <a:xfrm rot="5400000">
                <a:off x="7025520" y="5975566"/>
                <a:ext cx="128255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27">
                <a:extLst>
                  <a:ext uri="{FF2B5EF4-FFF2-40B4-BE49-F238E27FC236}">
                    <a16:creationId xmlns:a16="http://schemas.microsoft.com/office/drawing/2014/main" id="{2E1A9624-DC03-0C81-3E89-CEA93CF26047}"/>
                  </a:ext>
                </a:extLst>
              </p:cNvPr>
              <p:cNvSpPr txBox="1"/>
              <p:nvPr/>
            </p:nvSpPr>
            <p:spPr>
              <a:xfrm>
                <a:off x="7304905" y="6088231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" name="TextBox 86">
            <a:extLst>
              <a:ext uri="{FF2B5EF4-FFF2-40B4-BE49-F238E27FC236}">
                <a16:creationId xmlns:a16="http://schemas.microsoft.com/office/drawing/2014/main" id="{B13ADA07-3BA0-1056-8C5E-2407B963391D}"/>
              </a:ext>
            </a:extLst>
          </p:cNvPr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90">
            <a:extLst>
              <a:ext uri="{FF2B5EF4-FFF2-40B4-BE49-F238E27FC236}">
                <a16:creationId xmlns:a16="http://schemas.microsoft.com/office/drawing/2014/main" id="{16C813D2-F463-76D6-F23D-9A92E5858222}"/>
              </a:ext>
            </a:extLst>
          </p:cNvPr>
          <p:cNvSpPr txBox="1"/>
          <p:nvPr/>
        </p:nvSpPr>
        <p:spPr>
          <a:xfrm>
            <a:off x="2266969" y="4581372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4" name="TextBox 52">
            <a:extLst>
              <a:ext uri="{FF2B5EF4-FFF2-40B4-BE49-F238E27FC236}">
                <a16:creationId xmlns:a16="http://schemas.microsoft.com/office/drawing/2014/main" id="{07706E49-7621-5F60-CD83-C7E9A6F6364F}"/>
              </a:ext>
            </a:extLst>
          </p:cNvPr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52">
            <a:extLst>
              <a:ext uri="{FF2B5EF4-FFF2-40B4-BE49-F238E27FC236}">
                <a16:creationId xmlns:a16="http://schemas.microsoft.com/office/drawing/2014/main" id="{567806BF-BDBC-9777-ED76-E86DDE9EF23D}"/>
              </a:ext>
            </a:extLst>
          </p:cNvPr>
          <p:cNvSpPr/>
          <p:nvPr/>
        </p:nvSpPr>
        <p:spPr>
          <a:xfrm>
            <a:off x="-69125" y="4430889"/>
            <a:ext cx="14477298" cy="3732761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4400" kern="0" dirty="0">
              <a:solidFill>
                <a:prstClr val="white"/>
              </a:solidFill>
            </a:endParaRPr>
          </a:p>
        </p:txBody>
      </p:sp>
      <p:grpSp>
        <p:nvGrpSpPr>
          <p:cNvPr id="6" name="Group 66">
            <a:extLst>
              <a:ext uri="{FF2B5EF4-FFF2-40B4-BE49-F238E27FC236}">
                <a16:creationId xmlns:a16="http://schemas.microsoft.com/office/drawing/2014/main" id="{3177AFB6-455D-8287-9406-B35DA525DC0F}"/>
              </a:ext>
            </a:extLst>
          </p:cNvPr>
          <p:cNvGrpSpPr/>
          <p:nvPr/>
        </p:nvGrpSpPr>
        <p:grpSpPr>
          <a:xfrm>
            <a:off x="1314" y="4217669"/>
            <a:ext cx="3282883" cy="900379"/>
            <a:chOff x="1143803" y="3455616"/>
            <a:chExt cx="3328236" cy="769441"/>
          </a:xfrm>
        </p:grpSpPr>
        <p:sp>
          <p:nvSpPr>
            <p:cNvPr id="7" name="Freeform 20">
              <a:extLst>
                <a:ext uri="{FF2B5EF4-FFF2-40B4-BE49-F238E27FC236}">
                  <a16:creationId xmlns:a16="http://schemas.microsoft.com/office/drawing/2014/main" id="{A35AFD2F-8153-9CA2-91D7-D4F38AAAC2E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96432" y="2327856"/>
              <a:ext cx="565960" cy="2985254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9" name="TextBox 68">
              <a:extLst>
                <a:ext uri="{FF2B5EF4-FFF2-40B4-BE49-F238E27FC236}">
                  <a16:creationId xmlns:a16="http://schemas.microsoft.com/office/drawing/2014/main" id="{084ED7F3-3993-BE21-302A-476E08EEF039}"/>
                </a:ext>
              </a:extLst>
            </p:cNvPr>
            <p:cNvSpPr txBox="1"/>
            <p:nvPr/>
          </p:nvSpPr>
          <p:spPr>
            <a:xfrm>
              <a:off x="1683199" y="3455616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ound Diagonal Corner Rectangle 58">
              <a:extLst>
                <a:ext uri="{FF2B5EF4-FFF2-40B4-BE49-F238E27FC236}">
                  <a16:creationId xmlns:a16="http://schemas.microsoft.com/office/drawing/2014/main" id="{855FA58E-F2F5-83B0-A604-773509740928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4400" kern="0">
                <a:solidFill>
                  <a:prstClr val="white"/>
                </a:solidFill>
              </a:endParaRPr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37B31CD6-63F7-B62C-A5D6-D15F731A10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">
                <a:extLst>
                  <a:ext uri="{FF2B5EF4-FFF2-40B4-BE49-F238E27FC236}">
                    <a16:creationId xmlns:a16="http://schemas.microsoft.com/office/drawing/2014/main" id="{F098EB1D-DC19-6B6A-BC36-B55E97F06E2F}"/>
                  </a:ext>
                </a:extLst>
              </p:cNvPr>
              <p:cNvSpPr/>
              <p:nvPr/>
            </p:nvSpPr>
            <p:spPr>
              <a:xfrm>
                <a:off x="87491" y="7136291"/>
                <a:ext cx="13886696" cy="911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  <a:defRPr/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e>
                        </m:rad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">
                <a:extLst>
                  <a:ext uri="{FF2B5EF4-FFF2-40B4-BE49-F238E27FC236}">
                    <a16:creationId xmlns:a16="http://schemas.microsoft.com/office/drawing/2014/main" id="{F098EB1D-DC19-6B6A-BC36-B55E97F06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91" y="7136291"/>
                <a:ext cx="13886696" cy="911724"/>
              </a:xfrm>
              <a:prstGeom prst="rect">
                <a:avLst/>
              </a:prstGeom>
              <a:blipFill>
                <a:blip r:embed="rId5"/>
                <a:stretch>
                  <a:fillRect l="-1756" t="-5369" b="-248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DCEF4D1C-43B1-3F14-0D0B-3932B81DAA7C}"/>
                  </a:ext>
                </a:extLst>
              </p:cNvPr>
              <p:cNvSpPr txBox="1"/>
              <p:nvPr/>
            </p:nvSpPr>
            <p:spPr>
              <a:xfrm>
                <a:off x="3292510" y="4398737"/>
                <a:ext cx="12477927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  <a:defRPr/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DCEF4D1C-43B1-3F14-0D0B-3932B81DA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510" y="4398737"/>
                <a:ext cx="12477927" cy="759375"/>
              </a:xfrm>
              <a:prstGeom prst="rect">
                <a:avLst/>
              </a:prstGeom>
              <a:blipFill>
                <a:blip r:embed="rId6"/>
                <a:stretch>
                  <a:fillRect l="-1954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2">
            <a:extLst>
              <a:ext uri="{FF2B5EF4-FFF2-40B4-BE49-F238E27FC236}">
                <a16:creationId xmlns:a16="http://schemas.microsoft.com/office/drawing/2014/main" id="{E44115F8-2B8C-382D-97C7-AC334FA8D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55530"/>
            <a:ext cx="14332445" cy="147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20080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9" grpId="0" animBg="1"/>
      <p:bldP spid="5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67102" y="6689783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67276" y="3819372"/>
            <a:ext cx="3962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67094" y="6025981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29357" y="2133601"/>
            <a:ext cx="14171685" cy="1967628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18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285412" y="1918372"/>
            <a:ext cx="4718357" cy="1362053"/>
            <a:chOff x="1311958" y="3405486"/>
            <a:chExt cx="4311307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18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6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223288" y="4206276"/>
            <a:ext cx="14102312" cy="3970556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1800" b="1" kern="0" dirty="0">
              <a:solidFill>
                <a:prstClr val="white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193212" y="4191712"/>
            <a:ext cx="4934734" cy="1111715"/>
            <a:chOff x="1143803" y="3624502"/>
            <a:chExt cx="2921178" cy="769441"/>
          </a:xfrm>
        </p:grpSpPr>
        <p:sp>
          <p:nvSpPr>
            <p:cNvPr id="68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50877" y="2969946"/>
              <a:ext cx="469428" cy="1797609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b="1" kern="0">
                <a:solidFill>
                  <a:prstClr val="black"/>
                </a:solidFill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786793" y="3624502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1800" b="1" kern="0">
                <a:solidFill>
                  <a:prstClr val="white"/>
                </a:solidFill>
              </a:endParaRPr>
            </a:p>
          </p:txBody>
        </p:sp>
        <p:sp>
          <p:nvSpPr>
            <p:cNvPr id="71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b="1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50636" y="2714262"/>
                <a:ext cx="1424568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/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ườ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uống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36" y="2714262"/>
                <a:ext cx="14245683" cy="1446550"/>
              </a:xfrm>
              <a:prstGeom prst="rect">
                <a:avLst/>
              </a:prstGeom>
              <a:blipFill>
                <a:blip r:embed="rId3"/>
                <a:stretch>
                  <a:fillRect l="-1754" t="-8824" r="-513" b="-189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713702" y="6413965"/>
                <a:ext cx="14169483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/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𝟖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02" y="6413965"/>
                <a:ext cx="14169483" cy="1461875"/>
              </a:xfrm>
              <a:prstGeom prst="rect">
                <a:avLst/>
              </a:prstGeom>
              <a:blipFill>
                <a:blip r:embed="rId4"/>
                <a:stretch>
                  <a:fillRect l="-1721" t="-7917" b="-18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13702" y="5204815"/>
                <a:ext cx="6967890" cy="996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𝟖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02" y="5204815"/>
                <a:ext cx="6967890" cy="996748"/>
              </a:xfrm>
              <a:prstGeom prst="rect">
                <a:avLst/>
              </a:prstGeom>
              <a:blipFill>
                <a:blip r:embed="rId5"/>
                <a:stretch>
                  <a:fillRect b="-282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7605370" y="5303427"/>
                <a:ext cx="6257183" cy="1015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𝟖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370" y="5303427"/>
                <a:ext cx="6257183" cy="1015406"/>
              </a:xfrm>
              <a:prstGeom prst="rect">
                <a:avLst/>
              </a:prstGeom>
              <a:blipFill>
                <a:blip r:embed="rId6"/>
                <a:stretch>
                  <a:fillRect l="-3996" b="-257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48202" y="4820095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en-US" sz="4400" b="1" dirty="0"/>
          </a:p>
        </p:txBody>
      </p:sp>
      <p:grpSp>
        <p:nvGrpSpPr>
          <p:cNvPr id="2" name="Group 111">
            <a:extLst>
              <a:ext uri="{FF2B5EF4-FFF2-40B4-BE49-F238E27FC236}">
                <a16:creationId xmlns:a16="http://schemas.microsoft.com/office/drawing/2014/main" id="{9B325430-E49B-2C51-791F-5F7B9B65C9A4}"/>
              </a:ext>
            </a:extLst>
          </p:cNvPr>
          <p:cNvGrpSpPr/>
          <p:nvPr/>
        </p:nvGrpSpPr>
        <p:grpSpPr>
          <a:xfrm>
            <a:off x="1562486" y="645874"/>
            <a:ext cx="12877800" cy="765581"/>
            <a:chOff x="71819" y="108752"/>
            <a:chExt cx="6395438" cy="872484"/>
          </a:xfrm>
        </p:grpSpPr>
        <p:pic>
          <p:nvPicPr>
            <p:cNvPr id="4" name="Picture 112">
              <a:extLst>
                <a:ext uri="{FF2B5EF4-FFF2-40B4-BE49-F238E27FC236}">
                  <a16:creationId xmlns:a16="http://schemas.microsoft.com/office/drawing/2014/main" id="{B1802781-1C22-D6AB-9FC8-F48855DB4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4470F500-828E-F9F6-6CB5-CC6D84B3DE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67F4F5C1-39F4-B890-ECE7-2D67D09EA86A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23">
            <a:extLst>
              <a:ext uri="{FF2B5EF4-FFF2-40B4-BE49-F238E27FC236}">
                <a16:creationId xmlns:a16="http://schemas.microsoft.com/office/drawing/2014/main" id="{95D03D94-6165-E828-0455-102897C52963}"/>
              </a:ext>
            </a:extLst>
          </p:cNvPr>
          <p:cNvGrpSpPr/>
          <p:nvPr/>
        </p:nvGrpSpPr>
        <p:grpSpPr>
          <a:xfrm>
            <a:off x="131373" y="1240478"/>
            <a:ext cx="9507332" cy="887547"/>
            <a:chOff x="304799" y="2254274"/>
            <a:chExt cx="9507332" cy="887547"/>
          </a:xfrm>
        </p:grpSpPr>
        <p:sp>
          <p:nvSpPr>
            <p:cNvPr id="13" name="Rectangle 24">
              <a:extLst>
                <a:ext uri="{FF2B5EF4-FFF2-40B4-BE49-F238E27FC236}">
                  <a16:creationId xmlns:a16="http://schemas.microsoft.com/office/drawing/2014/main" id="{B117ED0C-D9C3-AB84-4497-FC546B3D1CF5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14" name="Group 28">
              <a:extLst>
                <a:ext uri="{FF2B5EF4-FFF2-40B4-BE49-F238E27FC236}">
                  <a16:creationId xmlns:a16="http://schemas.microsoft.com/office/drawing/2014/main" id="{E6397FA9-7ED8-E74A-FC15-A71F47B7EC28}"/>
                </a:ext>
              </a:extLst>
            </p:cNvPr>
            <p:cNvGrpSpPr/>
            <p:nvPr/>
          </p:nvGrpSpPr>
          <p:grpSpPr>
            <a:xfrm>
              <a:off x="304799" y="2254274"/>
              <a:ext cx="947265" cy="810320"/>
              <a:chOff x="6980995" y="6020091"/>
              <a:chExt cx="1371600" cy="1350691"/>
            </a:xfrm>
          </p:grpSpPr>
          <p:sp>
            <p:nvSpPr>
              <p:cNvPr id="15" name="Round Same Side Corner Rectangle 26">
                <a:extLst>
                  <a:ext uri="{FF2B5EF4-FFF2-40B4-BE49-F238E27FC236}">
                    <a16:creationId xmlns:a16="http://schemas.microsoft.com/office/drawing/2014/main" id="{9923528A-C4D7-6C93-DA41-C1E5BF27C02E}"/>
                  </a:ext>
                </a:extLst>
              </p:cNvPr>
              <p:cNvSpPr/>
              <p:nvPr/>
            </p:nvSpPr>
            <p:spPr>
              <a:xfrm rot="5400000">
                <a:off x="7025520" y="5975566"/>
                <a:ext cx="128255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27">
                <a:extLst>
                  <a:ext uri="{FF2B5EF4-FFF2-40B4-BE49-F238E27FC236}">
                    <a16:creationId xmlns:a16="http://schemas.microsoft.com/office/drawing/2014/main" id="{597DE28C-1E77-38D5-6B76-41A85968B983}"/>
                  </a:ext>
                </a:extLst>
              </p:cNvPr>
              <p:cNvSpPr txBox="1"/>
              <p:nvPr/>
            </p:nvSpPr>
            <p:spPr>
              <a:xfrm>
                <a:off x="7304905" y="6088231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25479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3" grpId="0"/>
      <p:bldP spid="75" grpId="0"/>
      <p:bldP spid="76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67102" y="6689783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67276" y="3819372"/>
            <a:ext cx="3962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67094" y="6025981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29357" y="2133601"/>
            <a:ext cx="14171685" cy="1967628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18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285412" y="1918372"/>
            <a:ext cx="4718357" cy="1362053"/>
            <a:chOff x="1311958" y="3405486"/>
            <a:chExt cx="4311307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18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1800" ker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6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223288" y="4198420"/>
            <a:ext cx="14102312" cy="3978412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5400" b="1" kern="0" dirty="0">
              <a:solidFill>
                <a:prstClr val="white"/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285412" y="4170841"/>
            <a:ext cx="3836866" cy="852182"/>
            <a:chOff x="1143803" y="3624502"/>
            <a:chExt cx="2140592" cy="478964"/>
          </a:xfrm>
        </p:grpSpPr>
        <p:sp>
          <p:nvSpPr>
            <p:cNvPr id="68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50877" y="2969946"/>
              <a:ext cx="469428" cy="1797609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b="1" kern="0">
                <a:solidFill>
                  <a:prstClr val="black"/>
                </a:solidFill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786793" y="3624502"/>
              <a:ext cx="1271004" cy="4324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1800" b="1" kern="0">
                <a:solidFill>
                  <a:prstClr val="white"/>
                </a:solidFill>
              </a:endParaRPr>
            </a:p>
          </p:txBody>
        </p:sp>
        <p:sp>
          <p:nvSpPr>
            <p:cNvPr id="71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1800" b="1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650636" y="2714262"/>
                <a:ext cx="1424568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/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ườ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uống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36" y="2714262"/>
                <a:ext cx="14245683" cy="1446550"/>
              </a:xfrm>
              <a:prstGeom prst="rect">
                <a:avLst/>
              </a:prstGeom>
              <a:blipFill>
                <a:blip r:embed="rId3"/>
                <a:stretch>
                  <a:fillRect l="-1754" t="-8824" r="-513" b="-189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4341325" y="4363737"/>
            <a:ext cx="141694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2177278"/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" name="Table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4100942"/>
                  </p:ext>
                </p:extLst>
              </p:nvPr>
            </p:nvGraphicFramePr>
            <p:xfrm>
              <a:off x="2843126" y="5127166"/>
              <a:ext cx="9860702" cy="174385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6266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87192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>
                                    <a:effectLst/>
                                    <a:latin typeface="Cambria Math"/>
                                    <a:cs typeface="Chu Van An (Uni)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>
                                    <a:effectLst/>
                                    <a:latin typeface="Cambria Math"/>
                                    <a:cs typeface="Chu Van An (Uni)"/>
                                  </a:rPr>
                                  <m:t>−∞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effectLst/>
                                    <a:latin typeface="Cambria Math"/>
                                    <a:cs typeface="Times New Roman"/>
                                  </a:rPr>
                                  <m:t>4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effectLst/>
                                    <a:latin typeface="Cambria Math"/>
                                    <a:cs typeface="Times New Roman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>
                                    <a:effectLst/>
                                    <a:latin typeface="Cambria Math"/>
                                    <a:cs typeface="Chu Van An (Uni)"/>
                                  </a:rPr>
                                  <m:t>+∞</m:t>
                                </m:r>
                              </m:oMath>
                            </m:oMathPara>
                          </a14:m>
                          <a:endParaRPr lang="en-US" sz="280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7192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>
                                    <a:effectLst/>
                                    <a:latin typeface="Cambria Math"/>
                                    <a:cs typeface="Chu Van An (Uni)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effectLst/>
                                        <a:latin typeface="Cambria Math" panose="02040503050406030204" pitchFamily="18" charset="0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effectLst/>
                                        <a:latin typeface="Cambria Math"/>
                                        <a:cs typeface="Chu Van An (Uni)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280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effectLst/>
                                    <a:latin typeface="Cambria Math"/>
                                    <a:cs typeface="Times New Roman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>
                                    <a:effectLst/>
                                    <a:latin typeface="Cambria Math"/>
                                    <a:cs typeface="Chu Van An (Uni)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effectLst/>
                                    <a:latin typeface="Cambria Math"/>
                                    <a:cs typeface="Times New Roman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>
                                    <a:effectLst/>
                                    <a:latin typeface="Cambria Math"/>
                                    <a:cs typeface="Chu Van An (Uni)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effectLst/>
                                    <a:latin typeface="Cambria Math"/>
                                    <a:cs typeface="Times New Roman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7" name="Table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34100942"/>
                  </p:ext>
                </p:extLst>
              </p:nvPr>
            </p:nvGraphicFramePr>
            <p:xfrm>
              <a:off x="2843126" y="5127166"/>
              <a:ext cx="9860702" cy="174385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6266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241856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43539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</a:tblGrid>
                  <a:tr h="871925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24" t="-694" r="-748691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94118" t="-694" r="-600980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3627" t="-694" r="-401471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93627" t="-694" r="-201471" b="-1006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693627" t="-694" r="-1471" b="-1006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71925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24" t="-101399" r="-74869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95074" t="-101399" r="-50394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93627" t="-101399" r="-40147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93627" t="-101399" r="-30147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493627" t="-101399" r="-20147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593627" t="-101399" r="-101471" b="-13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</a:pPr>
                          <a:r>
                            <a:rPr lang="en-US" sz="2800" dirty="0">
                              <a:effectLst/>
                              <a:latin typeface="Chu Van An (Uni)"/>
                              <a:cs typeface="Chu Van An (Uni)"/>
                            </a:rPr>
                            <a:t> </a:t>
                          </a:r>
                          <a:endParaRPr lang="en-US" sz="28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521589" y="6730282"/>
                <a:ext cx="1372891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89" y="6730282"/>
                <a:ext cx="13728916" cy="1446550"/>
              </a:xfrm>
              <a:prstGeom prst="rect">
                <a:avLst/>
              </a:prstGeom>
              <a:blipFill>
                <a:blip r:embed="rId5"/>
                <a:stretch>
                  <a:fillRect l="-1821" t="-8439" b="-189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11">
            <a:extLst>
              <a:ext uri="{FF2B5EF4-FFF2-40B4-BE49-F238E27FC236}">
                <a16:creationId xmlns:a16="http://schemas.microsoft.com/office/drawing/2014/main" id="{9B325430-E49B-2C51-791F-5F7B9B65C9A4}"/>
              </a:ext>
            </a:extLst>
          </p:cNvPr>
          <p:cNvGrpSpPr/>
          <p:nvPr/>
        </p:nvGrpSpPr>
        <p:grpSpPr>
          <a:xfrm>
            <a:off x="1562486" y="645874"/>
            <a:ext cx="12877800" cy="765581"/>
            <a:chOff x="71819" y="108752"/>
            <a:chExt cx="6395438" cy="872484"/>
          </a:xfrm>
        </p:grpSpPr>
        <p:pic>
          <p:nvPicPr>
            <p:cNvPr id="4" name="Picture 112">
              <a:extLst>
                <a:ext uri="{FF2B5EF4-FFF2-40B4-BE49-F238E27FC236}">
                  <a16:creationId xmlns:a16="http://schemas.microsoft.com/office/drawing/2014/main" id="{B1802781-1C22-D6AB-9FC8-F48855DB43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4470F500-828E-F9F6-6CB5-CC6D84B3DE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67F4F5C1-39F4-B890-ECE7-2D67D09EA86A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23">
            <a:extLst>
              <a:ext uri="{FF2B5EF4-FFF2-40B4-BE49-F238E27FC236}">
                <a16:creationId xmlns:a16="http://schemas.microsoft.com/office/drawing/2014/main" id="{95D03D94-6165-E828-0455-102897C52963}"/>
              </a:ext>
            </a:extLst>
          </p:cNvPr>
          <p:cNvGrpSpPr/>
          <p:nvPr/>
        </p:nvGrpSpPr>
        <p:grpSpPr>
          <a:xfrm>
            <a:off x="131373" y="1240478"/>
            <a:ext cx="9507332" cy="887547"/>
            <a:chOff x="304799" y="2254274"/>
            <a:chExt cx="9507332" cy="887547"/>
          </a:xfrm>
        </p:grpSpPr>
        <p:sp>
          <p:nvSpPr>
            <p:cNvPr id="13" name="Rectangle 24">
              <a:extLst>
                <a:ext uri="{FF2B5EF4-FFF2-40B4-BE49-F238E27FC236}">
                  <a16:creationId xmlns:a16="http://schemas.microsoft.com/office/drawing/2014/main" id="{B117ED0C-D9C3-AB84-4497-FC546B3D1CF5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14" name="Group 28">
              <a:extLst>
                <a:ext uri="{FF2B5EF4-FFF2-40B4-BE49-F238E27FC236}">
                  <a16:creationId xmlns:a16="http://schemas.microsoft.com/office/drawing/2014/main" id="{E6397FA9-7ED8-E74A-FC15-A71F47B7EC28}"/>
                </a:ext>
              </a:extLst>
            </p:cNvPr>
            <p:cNvGrpSpPr/>
            <p:nvPr/>
          </p:nvGrpSpPr>
          <p:grpSpPr>
            <a:xfrm>
              <a:off x="304799" y="2254274"/>
              <a:ext cx="947265" cy="810320"/>
              <a:chOff x="6980995" y="6020091"/>
              <a:chExt cx="1371600" cy="1350691"/>
            </a:xfrm>
          </p:grpSpPr>
          <p:sp>
            <p:nvSpPr>
              <p:cNvPr id="15" name="Round Same Side Corner Rectangle 26">
                <a:extLst>
                  <a:ext uri="{FF2B5EF4-FFF2-40B4-BE49-F238E27FC236}">
                    <a16:creationId xmlns:a16="http://schemas.microsoft.com/office/drawing/2014/main" id="{9923528A-C4D7-6C93-DA41-C1E5BF27C02E}"/>
                  </a:ext>
                </a:extLst>
              </p:cNvPr>
              <p:cNvSpPr/>
              <p:nvPr/>
            </p:nvSpPr>
            <p:spPr>
              <a:xfrm rot="5400000">
                <a:off x="7025520" y="5975566"/>
                <a:ext cx="128255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27">
                <a:extLst>
                  <a:ext uri="{FF2B5EF4-FFF2-40B4-BE49-F238E27FC236}">
                    <a16:creationId xmlns:a16="http://schemas.microsoft.com/office/drawing/2014/main" id="{597DE28C-1E77-38D5-6B76-41A85968B983}"/>
                  </a:ext>
                </a:extLst>
              </p:cNvPr>
              <p:cNvSpPr txBox="1"/>
              <p:nvPr/>
            </p:nvSpPr>
            <p:spPr>
              <a:xfrm>
                <a:off x="7304905" y="6088231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21674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" y="532082"/>
            <a:ext cx="263179" cy="261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9" tIns="45699" rIns="91399" bIns="45699" numCol="1" anchor="ctr" anchorCtr="0" compatLnSpc="1">
            <a:prstTxWarp prst="textNoShape">
              <a:avLst/>
            </a:prstTxWarp>
            <a:spAutoFit/>
          </a:bodyPr>
          <a:lstStyle/>
          <a:p>
            <a:pPr defTabSz="91398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9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62174" y="1490920"/>
            <a:ext cx="13911026" cy="3084988"/>
            <a:chOff x="1268078" y="3405486"/>
            <a:chExt cx="21873842" cy="2949114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09"/>
              <a:ext cx="21847940" cy="259159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306036">
                <a:defRPr/>
              </a:pPr>
              <a:endParaRPr lang="en-US" sz="18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>
                  <a:defRPr/>
                </a:pPr>
                <a:endParaRPr lang="en-US" sz="18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8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76125" y="4746105"/>
            <a:ext cx="14421491" cy="3248124"/>
          </a:xfrm>
          <a:prstGeom prst="roundRect">
            <a:avLst>
              <a:gd name="adj" fmla="val 3132"/>
            </a:avLst>
          </a:prstGeom>
          <a:solidFill>
            <a:srgbClr val="DCFCFE"/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036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6" name="Google Shape;226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1592" y="4811493"/>
            <a:ext cx="1795226" cy="65749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grpSp>
        <p:nvGrpSpPr>
          <p:cNvPr id="81" name="Group 80"/>
          <p:cNvGrpSpPr/>
          <p:nvPr/>
        </p:nvGrpSpPr>
        <p:grpSpPr>
          <a:xfrm>
            <a:off x="-12469" y="1113645"/>
            <a:ext cx="5473919" cy="2068591"/>
            <a:chOff x="6248400" y="505118"/>
            <a:chExt cx="3200400" cy="1164811"/>
          </a:xfrm>
        </p:grpSpPr>
        <p:grpSp>
          <p:nvGrpSpPr>
            <p:cNvPr id="82" name="Group 57"/>
            <p:cNvGrpSpPr>
              <a:grpSpLocks/>
            </p:cNvGrpSpPr>
            <p:nvPr/>
          </p:nvGrpSpPr>
          <p:grpSpPr bwMode="auto">
            <a:xfrm>
              <a:off x="6248400" y="505118"/>
              <a:ext cx="3200400" cy="863275"/>
              <a:chOff x="224" y="56"/>
              <a:chExt cx="10041" cy="2524"/>
            </a:xfrm>
          </p:grpSpPr>
          <p:grpSp>
            <p:nvGrpSpPr>
              <p:cNvPr id="84" name="Group 265"/>
              <p:cNvGrpSpPr>
                <a:grpSpLocks/>
              </p:cNvGrpSpPr>
              <p:nvPr/>
            </p:nvGrpSpPr>
            <p:grpSpPr bwMode="auto">
              <a:xfrm>
                <a:off x="224" y="592"/>
                <a:ext cx="9536" cy="1597"/>
                <a:chOff x="315" y="602"/>
                <a:chExt cx="13418" cy="1975"/>
              </a:xfrm>
            </p:grpSpPr>
            <p:sp>
              <p:nvSpPr>
                <p:cNvPr id="85" name="Arrow: Pentagon 266"/>
                <p:cNvSpPr>
                  <a:spLocks noChangeArrowheads="1"/>
                </p:cNvSpPr>
                <p:nvPr/>
              </p:nvSpPr>
              <p:spPr bwMode="auto">
                <a:xfrm>
                  <a:off x="2045" y="618"/>
                  <a:ext cx="11688" cy="1960"/>
                </a:xfrm>
                <a:prstGeom prst="homePlate">
                  <a:avLst>
                    <a:gd name="adj" fmla="val 50025"/>
                  </a:avLst>
                </a:prstGeom>
                <a:solidFill>
                  <a:schemeClr val="accent4"/>
                </a:solidFill>
                <a:ln>
                  <a:headEnd/>
                  <a:tailEnd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000" b="1" dirty="0">
                      <a:solidFill>
                        <a:srgbClr val="0000CC"/>
                      </a:solidFill>
                      <a:cs typeface="Arial" pitchFamily="34" charset="0"/>
                    </a:rPr>
                    <a:t> </a:t>
                  </a:r>
                  <a:endParaRPr lang="en-US" sz="18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Arrow: Chevron 267"/>
                <p:cNvSpPr>
                  <a:spLocks noChangeArrowheads="1"/>
                </p:cNvSpPr>
                <p:nvPr/>
              </p:nvSpPr>
              <p:spPr bwMode="auto">
                <a:xfrm>
                  <a:off x="315" y="603"/>
                  <a:ext cx="1627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4472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Arrow: Chevron 268"/>
                <p:cNvSpPr>
                  <a:spLocks noChangeArrowheads="1"/>
                </p:cNvSpPr>
                <p:nvPr/>
              </p:nvSpPr>
              <p:spPr bwMode="auto">
                <a:xfrm>
                  <a:off x="1162" y="602"/>
                  <a:ext cx="1768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83" name="Rectangle 82"/>
            <p:cNvSpPr/>
            <p:nvPr/>
          </p:nvSpPr>
          <p:spPr>
            <a:xfrm>
              <a:off x="6796092" y="759290"/>
              <a:ext cx="2464657" cy="9106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  <a:blipFill>
                <a:blip r:embed="rId4"/>
                <a:stretch>
                  <a:fillRect l="-1809" b="-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0" indent="-742950">
                  <a:buAutoNum type="alphaLcParenR"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m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𝟏𝟗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  <a:p>
                <a:pPr lvl="0"/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∀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lvl="0"/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=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  <a:blipFill>
                <a:blip r:embed="rId5"/>
                <a:stretch>
                  <a:fillRect l="-1717" t="-5983" b="-122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11">
            <a:extLst>
              <a:ext uri="{FF2B5EF4-FFF2-40B4-BE49-F238E27FC236}">
                <a16:creationId xmlns:a16="http://schemas.microsoft.com/office/drawing/2014/main" id="{44F23330-E0B2-D688-C6D8-DF5117266EA1}"/>
              </a:ext>
            </a:extLst>
          </p:cNvPr>
          <p:cNvGrpSpPr/>
          <p:nvPr/>
        </p:nvGrpSpPr>
        <p:grpSpPr>
          <a:xfrm>
            <a:off x="1447800" y="666284"/>
            <a:ext cx="12877800" cy="765581"/>
            <a:chOff x="71819" y="108752"/>
            <a:chExt cx="6395438" cy="872484"/>
          </a:xfrm>
        </p:grpSpPr>
        <p:pic>
          <p:nvPicPr>
            <p:cNvPr id="4" name="Picture 112">
              <a:extLst>
                <a:ext uri="{FF2B5EF4-FFF2-40B4-BE49-F238E27FC236}">
                  <a16:creationId xmlns:a16="http://schemas.microsoft.com/office/drawing/2014/main" id="{92007F0A-FEDA-BED1-FC6E-2FDC714FD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F07F195E-4EB6-BF85-89F7-7DCD41E2B03C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B496433D-7E00-60C6-9D69-5DCC554327F3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77">
            <a:extLst>
              <a:ext uri="{FF2B5EF4-FFF2-40B4-BE49-F238E27FC236}">
                <a16:creationId xmlns:a16="http://schemas.microsoft.com/office/drawing/2014/main" id="{A0990299-4383-A53D-386C-6369228686BC}"/>
              </a:ext>
            </a:extLst>
          </p:cNvPr>
          <p:cNvSpPr/>
          <p:nvPr/>
        </p:nvSpPr>
        <p:spPr>
          <a:xfrm>
            <a:off x="804385" y="2723491"/>
            <a:ext cx="6206634" cy="1105176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978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5" grpId="0"/>
      <p:bldP spid="7" grpId="0" animBg="1"/>
      <p:bldP spid="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" y="532082"/>
            <a:ext cx="263179" cy="261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9" tIns="45699" rIns="91399" bIns="45699" numCol="1" anchor="ctr" anchorCtr="0" compatLnSpc="1">
            <a:prstTxWarp prst="textNoShape">
              <a:avLst/>
            </a:prstTxWarp>
            <a:spAutoFit/>
          </a:bodyPr>
          <a:lstStyle/>
          <a:p>
            <a:pPr defTabSz="91398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9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62174" y="1490920"/>
            <a:ext cx="13911026" cy="3084988"/>
            <a:chOff x="1268078" y="3405486"/>
            <a:chExt cx="21873842" cy="2949114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09"/>
              <a:ext cx="21847940" cy="259159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306036">
                <a:defRPr/>
              </a:pPr>
              <a:endParaRPr lang="en-US" sz="18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>
                  <a:defRPr/>
                </a:pPr>
                <a:endParaRPr lang="en-US" sz="18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8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76125" y="4746105"/>
            <a:ext cx="14421491" cy="3248124"/>
          </a:xfrm>
          <a:prstGeom prst="roundRect">
            <a:avLst>
              <a:gd name="adj" fmla="val 3132"/>
            </a:avLst>
          </a:prstGeom>
          <a:solidFill>
            <a:srgbClr val="DCFCFE"/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036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6" name="Google Shape;226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1592" y="4811493"/>
            <a:ext cx="1795226" cy="65749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grpSp>
        <p:nvGrpSpPr>
          <p:cNvPr id="81" name="Group 80"/>
          <p:cNvGrpSpPr/>
          <p:nvPr/>
        </p:nvGrpSpPr>
        <p:grpSpPr>
          <a:xfrm>
            <a:off x="-12469" y="1113645"/>
            <a:ext cx="5473919" cy="2068591"/>
            <a:chOff x="6248400" y="505118"/>
            <a:chExt cx="3200400" cy="1164811"/>
          </a:xfrm>
        </p:grpSpPr>
        <p:grpSp>
          <p:nvGrpSpPr>
            <p:cNvPr id="82" name="Group 57"/>
            <p:cNvGrpSpPr>
              <a:grpSpLocks/>
            </p:cNvGrpSpPr>
            <p:nvPr/>
          </p:nvGrpSpPr>
          <p:grpSpPr bwMode="auto">
            <a:xfrm>
              <a:off x="6248400" y="505118"/>
              <a:ext cx="3200400" cy="863275"/>
              <a:chOff x="224" y="56"/>
              <a:chExt cx="10041" cy="2524"/>
            </a:xfrm>
          </p:grpSpPr>
          <p:grpSp>
            <p:nvGrpSpPr>
              <p:cNvPr id="84" name="Group 265"/>
              <p:cNvGrpSpPr>
                <a:grpSpLocks/>
              </p:cNvGrpSpPr>
              <p:nvPr/>
            </p:nvGrpSpPr>
            <p:grpSpPr bwMode="auto">
              <a:xfrm>
                <a:off x="224" y="592"/>
                <a:ext cx="9536" cy="1597"/>
                <a:chOff x="315" y="602"/>
                <a:chExt cx="13418" cy="1975"/>
              </a:xfrm>
            </p:grpSpPr>
            <p:sp>
              <p:nvSpPr>
                <p:cNvPr id="85" name="Arrow: Pentagon 266"/>
                <p:cNvSpPr>
                  <a:spLocks noChangeArrowheads="1"/>
                </p:cNvSpPr>
                <p:nvPr/>
              </p:nvSpPr>
              <p:spPr bwMode="auto">
                <a:xfrm>
                  <a:off x="2045" y="618"/>
                  <a:ext cx="11688" cy="1960"/>
                </a:xfrm>
                <a:prstGeom prst="homePlate">
                  <a:avLst>
                    <a:gd name="adj" fmla="val 50025"/>
                  </a:avLst>
                </a:prstGeom>
                <a:solidFill>
                  <a:schemeClr val="accent4"/>
                </a:solidFill>
                <a:ln>
                  <a:headEnd/>
                  <a:tailEnd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000" b="1" dirty="0">
                      <a:solidFill>
                        <a:srgbClr val="0000CC"/>
                      </a:solidFill>
                      <a:cs typeface="Arial" pitchFamily="34" charset="0"/>
                    </a:rPr>
                    <a:t> </a:t>
                  </a:r>
                  <a:endParaRPr lang="en-US" sz="18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Arrow: Chevron 267"/>
                <p:cNvSpPr>
                  <a:spLocks noChangeArrowheads="1"/>
                </p:cNvSpPr>
                <p:nvPr/>
              </p:nvSpPr>
              <p:spPr bwMode="auto">
                <a:xfrm>
                  <a:off x="315" y="603"/>
                  <a:ext cx="1627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4472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Arrow: Chevron 268"/>
                <p:cNvSpPr>
                  <a:spLocks noChangeArrowheads="1"/>
                </p:cNvSpPr>
                <p:nvPr/>
              </p:nvSpPr>
              <p:spPr bwMode="auto">
                <a:xfrm>
                  <a:off x="1162" y="602"/>
                  <a:ext cx="1768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83" name="Rectangle 82"/>
            <p:cNvSpPr/>
            <p:nvPr/>
          </p:nvSpPr>
          <p:spPr>
            <a:xfrm>
              <a:off x="6796092" y="759290"/>
              <a:ext cx="2464657" cy="9106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  <a:blipFill>
                <a:blip r:embed="rId4"/>
                <a:stretch>
                  <a:fillRect l="-1809" b="-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  <a:p>
                <a:pPr lvl="0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Su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=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{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}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  <a:blipFill>
                <a:blip r:embed="rId5"/>
                <a:stretch>
                  <a:fillRect l="-1675" t="-5413" r="-503" b="-122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11">
            <a:extLst>
              <a:ext uri="{FF2B5EF4-FFF2-40B4-BE49-F238E27FC236}">
                <a16:creationId xmlns:a16="http://schemas.microsoft.com/office/drawing/2014/main" id="{44F23330-E0B2-D688-C6D8-DF5117266EA1}"/>
              </a:ext>
            </a:extLst>
          </p:cNvPr>
          <p:cNvGrpSpPr/>
          <p:nvPr/>
        </p:nvGrpSpPr>
        <p:grpSpPr>
          <a:xfrm>
            <a:off x="1447800" y="666284"/>
            <a:ext cx="12877800" cy="765581"/>
            <a:chOff x="71819" y="108752"/>
            <a:chExt cx="6395438" cy="872484"/>
          </a:xfrm>
        </p:grpSpPr>
        <p:pic>
          <p:nvPicPr>
            <p:cNvPr id="4" name="Picture 112">
              <a:extLst>
                <a:ext uri="{FF2B5EF4-FFF2-40B4-BE49-F238E27FC236}">
                  <a16:creationId xmlns:a16="http://schemas.microsoft.com/office/drawing/2014/main" id="{92007F0A-FEDA-BED1-FC6E-2FDC714FD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F07F195E-4EB6-BF85-89F7-7DCD41E2B03C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B496433D-7E00-60C6-9D69-5DCC554327F3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77">
            <a:extLst>
              <a:ext uri="{FF2B5EF4-FFF2-40B4-BE49-F238E27FC236}">
                <a16:creationId xmlns:a16="http://schemas.microsoft.com/office/drawing/2014/main" id="{86729923-74C0-9B06-FFB9-33489B73A2E7}"/>
              </a:ext>
            </a:extLst>
          </p:cNvPr>
          <p:cNvSpPr/>
          <p:nvPr/>
        </p:nvSpPr>
        <p:spPr>
          <a:xfrm>
            <a:off x="7886700" y="2683702"/>
            <a:ext cx="5901834" cy="916217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5504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5" grpId="0"/>
      <p:bldP spid="7" grpId="0" animBg="1"/>
      <p:bldP spid="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" y="532082"/>
            <a:ext cx="263179" cy="261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9" tIns="45699" rIns="91399" bIns="45699" numCol="1" anchor="ctr" anchorCtr="0" compatLnSpc="1">
            <a:prstTxWarp prst="textNoShape">
              <a:avLst/>
            </a:prstTxWarp>
            <a:spAutoFit/>
          </a:bodyPr>
          <a:lstStyle/>
          <a:p>
            <a:pPr defTabSz="91398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9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62174" y="1490920"/>
            <a:ext cx="13911026" cy="3084988"/>
            <a:chOff x="1268078" y="3405486"/>
            <a:chExt cx="21873842" cy="2949114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09"/>
              <a:ext cx="21847940" cy="259159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306036">
                <a:defRPr/>
              </a:pPr>
              <a:endParaRPr lang="en-US" sz="1800" b="1" kern="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>
                  <a:defRPr/>
                </a:pPr>
                <a:endParaRPr lang="en-US" sz="18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>
                  <a:defRPr/>
                </a:pPr>
                <a:endParaRPr lang="en-US" sz="1800" ker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8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76125" y="4746105"/>
            <a:ext cx="14421491" cy="3248124"/>
          </a:xfrm>
          <a:prstGeom prst="roundRect">
            <a:avLst>
              <a:gd name="adj" fmla="val 3132"/>
            </a:avLst>
          </a:prstGeom>
          <a:solidFill>
            <a:srgbClr val="DCFCFE"/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036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6" name="Google Shape;226;p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1592" y="4811493"/>
            <a:ext cx="1795226" cy="65749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grpSp>
        <p:nvGrpSpPr>
          <p:cNvPr id="81" name="Group 80"/>
          <p:cNvGrpSpPr/>
          <p:nvPr/>
        </p:nvGrpSpPr>
        <p:grpSpPr>
          <a:xfrm>
            <a:off x="-12469" y="1113645"/>
            <a:ext cx="5473919" cy="2068591"/>
            <a:chOff x="6248400" y="505118"/>
            <a:chExt cx="3200400" cy="1164811"/>
          </a:xfrm>
        </p:grpSpPr>
        <p:grpSp>
          <p:nvGrpSpPr>
            <p:cNvPr id="82" name="Group 57"/>
            <p:cNvGrpSpPr>
              <a:grpSpLocks/>
            </p:cNvGrpSpPr>
            <p:nvPr/>
          </p:nvGrpSpPr>
          <p:grpSpPr bwMode="auto">
            <a:xfrm>
              <a:off x="6248400" y="505118"/>
              <a:ext cx="3200400" cy="863275"/>
              <a:chOff x="224" y="56"/>
              <a:chExt cx="10041" cy="2524"/>
            </a:xfrm>
          </p:grpSpPr>
          <p:grpSp>
            <p:nvGrpSpPr>
              <p:cNvPr id="84" name="Group 265"/>
              <p:cNvGrpSpPr>
                <a:grpSpLocks/>
              </p:cNvGrpSpPr>
              <p:nvPr/>
            </p:nvGrpSpPr>
            <p:grpSpPr bwMode="auto">
              <a:xfrm>
                <a:off x="224" y="592"/>
                <a:ext cx="9536" cy="1597"/>
                <a:chOff x="315" y="602"/>
                <a:chExt cx="13418" cy="1975"/>
              </a:xfrm>
            </p:grpSpPr>
            <p:sp>
              <p:nvSpPr>
                <p:cNvPr id="85" name="Arrow: Pentagon 266"/>
                <p:cNvSpPr>
                  <a:spLocks noChangeArrowheads="1"/>
                </p:cNvSpPr>
                <p:nvPr/>
              </p:nvSpPr>
              <p:spPr bwMode="auto">
                <a:xfrm>
                  <a:off x="2045" y="618"/>
                  <a:ext cx="11688" cy="1960"/>
                </a:xfrm>
                <a:prstGeom prst="homePlate">
                  <a:avLst>
                    <a:gd name="adj" fmla="val 50025"/>
                  </a:avLst>
                </a:prstGeom>
                <a:solidFill>
                  <a:schemeClr val="accent4"/>
                </a:solidFill>
                <a:ln>
                  <a:headEnd/>
                  <a:tailEnd/>
                </a:ln>
              </p:spPr>
              <p:style>
                <a:lnRef idx="1">
                  <a:schemeClr val="accent4"/>
                </a:lnRef>
                <a:fillRef idx="2">
                  <a:schemeClr val="accent4"/>
                </a:fillRef>
                <a:effectRef idx="1">
                  <a:schemeClr val="accent4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000" b="1" dirty="0">
                      <a:solidFill>
                        <a:srgbClr val="0000CC"/>
                      </a:solidFill>
                      <a:cs typeface="Arial" pitchFamily="34" charset="0"/>
                    </a:rPr>
                    <a:t> </a:t>
                  </a:r>
                  <a:endParaRPr lang="en-US" sz="18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Arrow: Chevron 267"/>
                <p:cNvSpPr>
                  <a:spLocks noChangeArrowheads="1"/>
                </p:cNvSpPr>
                <p:nvPr/>
              </p:nvSpPr>
              <p:spPr bwMode="auto">
                <a:xfrm>
                  <a:off x="315" y="603"/>
                  <a:ext cx="1627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4472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Arrow: Chevron 268"/>
                <p:cNvSpPr>
                  <a:spLocks noChangeArrowheads="1"/>
                </p:cNvSpPr>
                <p:nvPr/>
              </p:nvSpPr>
              <p:spPr bwMode="auto">
                <a:xfrm>
                  <a:off x="1162" y="602"/>
                  <a:ext cx="1768" cy="1961"/>
                </a:xfrm>
                <a:prstGeom prst="chevron">
                  <a:avLst>
                    <a:gd name="adj" fmla="val 50000"/>
                  </a:avLst>
                </a:prstGeom>
                <a:solidFill>
                  <a:srgbClr val="FFC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83" name="Rectangle 82"/>
            <p:cNvSpPr/>
            <p:nvPr/>
          </p:nvSpPr>
          <p:spPr>
            <a:xfrm>
              <a:off x="6796092" y="759290"/>
              <a:ext cx="2464657" cy="9106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 defTabSz="2177278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34" y="1540023"/>
                <a:ext cx="13810834" cy="3051092"/>
              </a:xfrm>
              <a:prstGeom prst="rect">
                <a:avLst/>
              </a:prstGeom>
              <a:blipFill>
                <a:blip r:embed="rId4"/>
                <a:stretch>
                  <a:fillRect l="-1809" r="-4413" b="-84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Tam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𝒉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𝟑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</a:p>
              <a:p>
                <a:pPr lvl="0"/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ên 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solidFill>
                          <a:srgbClr val="0000FF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/>
                        <a:ea typeface="Calibri"/>
                        <a:cs typeface="Times New Roman"/>
                      </a:rPr>
                      <m:t>∀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lvl="0"/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=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09" y="5390377"/>
                <a:ext cx="14554200" cy="2138983"/>
              </a:xfrm>
              <a:prstGeom prst="rect">
                <a:avLst/>
              </a:prstGeom>
              <a:blipFill>
                <a:blip r:embed="rId5"/>
                <a:stretch>
                  <a:fillRect l="-1675" t="-5413" b="-122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11">
            <a:extLst>
              <a:ext uri="{FF2B5EF4-FFF2-40B4-BE49-F238E27FC236}">
                <a16:creationId xmlns:a16="http://schemas.microsoft.com/office/drawing/2014/main" id="{44F23330-E0B2-D688-C6D8-DF5117266EA1}"/>
              </a:ext>
            </a:extLst>
          </p:cNvPr>
          <p:cNvGrpSpPr/>
          <p:nvPr/>
        </p:nvGrpSpPr>
        <p:grpSpPr>
          <a:xfrm>
            <a:off x="1447800" y="666284"/>
            <a:ext cx="12877800" cy="765581"/>
            <a:chOff x="71819" y="108752"/>
            <a:chExt cx="6395438" cy="872484"/>
          </a:xfrm>
        </p:grpSpPr>
        <p:pic>
          <p:nvPicPr>
            <p:cNvPr id="4" name="Picture 112">
              <a:extLst>
                <a:ext uri="{FF2B5EF4-FFF2-40B4-BE49-F238E27FC236}">
                  <a16:creationId xmlns:a16="http://schemas.microsoft.com/office/drawing/2014/main" id="{92007F0A-FEDA-BED1-FC6E-2FDC714FD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F07F195E-4EB6-BF85-89F7-7DCD41E2B03C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B496433D-7E00-60C6-9D69-5DCC554327F3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77">
            <a:extLst>
              <a:ext uri="{FF2B5EF4-FFF2-40B4-BE49-F238E27FC236}">
                <a16:creationId xmlns:a16="http://schemas.microsoft.com/office/drawing/2014/main" id="{F4282C40-A84F-EA75-3E4C-AAC616023192}"/>
              </a:ext>
            </a:extLst>
          </p:cNvPr>
          <p:cNvSpPr/>
          <p:nvPr/>
        </p:nvSpPr>
        <p:spPr>
          <a:xfrm>
            <a:off x="1000676" y="3796627"/>
            <a:ext cx="5063634" cy="779281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3365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5" grpId="0"/>
      <p:bldP spid="7" grpId="0" animBg="1"/>
      <p:bldP spid="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40167" y="6689783"/>
            <a:ext cx="434103" cy="461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39205" y="3819372"/>
            <a:ext cx="4524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40160" y="6025981"/>
            <a:ext cx="43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04799" y="1524000"/>
            <a:ext cx="9507332" cy="872107"/>
            <a:chOff x="304799" y="2372380"/>
            <a:chExt cx="9507332" cy="872107"/>
          </a:xfrm>
        </p:grpSpPr>
        <p:sp>
          <p:nvSpPr>
            <p:cNvPr id="25" name="Rectangle 24"/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6" name="Group 28"/>
            <p:cNvGrpSpPr/>
            <p:nvPr/>
          </p:nvGrpSpPr>
          <p:grpSpPr>
            <a:xfrm>
              <a:off x="304799" y="2402219"/>
              <a:ext cx="947265" cy="842268"/>
              <a:chOff x="6980995" y="6266697"/>
              <a:chExt cx="1371600" cy="1403944"/>
            </a:xfrm>
          </p:grpSpPr>
          <p:sp>
            <p:nvSpPr>
              <p:cNvPr id="27" name="Round Same Side Corner Rectangle 26"/>
              <p:cNvSpPr/>
              <p:nvPr/>
            </p:nvSpPr>
            <p:spPr>
              <a:xfrm rot="5400000">
                <a:off x="6964823" y="6282869"/>
                <a:ext cx="1403944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9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9564" y="2786532"/>
            <a:ext cx="14169299" cy="509404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>
              <a:defRPr/>
            </a:pPr>
            <a:endParaRPr lang="en-US" sz="18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78476" y="2928604"/>
                <a:ext cx="13639801" cy="4847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 defTabSz="2177278"/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ộ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é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ô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:</a:t>
                </a:r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algn="just" defTabSz="2177278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ẽ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76" y="2928604"/>
                <a:ext cx="13639801" cy="4847417"/>
              </a:xfrm>
              <a:prstGeom prst="rect">
                <a:avLst/>
              </a:prstGeom>
              <a:blipFill>
                <a:blip r:embed="rId3"/>
                <a:stretch>
                  <a:fillRect l="-1833" t="-2513" r="-1788" b="-4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11">
            <a:extLst>
              <a:ext uri="{FF2B5EF4-FFF2-40B4-BE49-F238E27FC236}">
                <a16:creationId xmlns:a16="http://schemas.microsoft.com/office/drawing/2014/main" id="{2564CBFA-A758-9419-6657-63C7FBDF15EB}"/>
              </a:ext>
            </a:extLst>
          </p:cNvPr>
          <p:cNvGrpSpPr/>
          <p:nvPr/>
        </p:nvGrpSpPr>
        <p:grpSpPr>
          <a:xfrm>
            <a:off x="1447800" y="666284"/>
            <a:ext cx="13182600" cy="887555"/>
            <a:chOff x="71819" y="108752"/>
            <a:chExt cx="6395438" cy="872484"/>
          </a:xfrm>
        </p:grpSpPr>
        <p:pic>
          <p:nvPicPr>
            <p:cNvPr id="3" name="Picture 112">
              <a:extLst>
                <a:ext uri="{FF2B5EF4-FFF2-40B4-BE49-F238E27FC236}">
                  <a16:creationId xmlns:a16="http://schemas.microsoft.com/office/drawing/2014/main" id="{34B64D2F-029C-E110-D8F9-B9244F7FBA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" name="TextBox 321">
              <a:extLst>
                <a:ext uri="{FF2B5EF4-FFF2-40B4-BE49-F238E27FC236}">
                  <a16:creationId xmlns:a16="http://schemas.microsoft.com/office/drawing/2014/main" id="{3DD54C6D-5FA7-D93A-729B-46DD6DE4D1A0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306BBA72-4A86-D01B-4D63-7FB0918E6E4B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94310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40167" y="6689783"/>
            <a:ext cx="434103" cy="461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39205" y="3819372"/>
            <a:ext cx="4524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40160" y="6025981"/>
            <a:ext cx="43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2049" y="2925567"/>
            <a:ext cx="354237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Rounded Rectangle 52">
            <a:extLst>
              <a:ext uri="{FF2B5EF4-FFF2-40B4-BE49-F238E27FC236}">
                <a16:creationId xmlns:a16="http://schemas.microsoft.com/office/drawing/2014/main" id="{81FE1B1A-5B87-411E-AA1C-AE8231F25EC7}"/>
              </a:ext>
            </a:extLst>
          </p:cNvPr>
          <p:cNvSpPr/>
          <p:nvPr/>
        </p:nvSpPr>
        <p:spPr>
          <a:xfrm>
            <a:off x="48046" y="1585856"/>
            <a:ext cx="11000950" cy="6643744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1800" kern="0" dirty="0">
              <a:solidFill>
                <a:prstClr val="white"/>
              </a:solidFill>
            </a:endParaRPr>
          </a:p>
        </p:txBody>
      </p:sp>
      <p:pic>
        <p:nvPicPr>
          <p:cNvPr id="38" name="Google Shape;226;p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4595" y="1411877"/>
            <a:ext cx="1795226" cy="65749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60753" y="1817811"/>
                <a:ext cx="10235847" cy="6419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44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𝟖𝟎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𝟖𝟎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 </a:t>
                </a:r>
              </a:p>
              <a:p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𝟖𝟎</m:t>
                                </m:r>
                                <m:r>
                                  <a:rPr lang="en-US" sz="44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a:rPr lang="en-US" sz="44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𝟖𝟎</m:t>
                                </m:r>
                                <m:r>
                                  <a:rPr lang="en-US" sz="4400" b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óng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ẽ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53" y="1817811"/>
                <a:ext cx="10235847" cy="6419834"/>
              </a:xfrm>
              <a:prstGeom prst="rect">
                <a:avLst/>
              </a:prstGeom>
              <a:blipFill>
                <a:blip r:embed="rId5"/>
                <a:stretch>
                  <a:fillRect l="-2381" t="-1899" r="-1726" b="-35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13030911" y="4254077"/>
            <a:ext cx="0" cy="251460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803653" y="3876269"/>
                <a:ext cx="68961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653" y="3876269"/>
                <a:ext cx="689612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1">
            <a:extLst>
              <a:ext uri="{FF2B5EF4-FFF2-40B4-BE49-F238E27FC236}">
                <a16:creationId xmlns:a16="http://schemas.microsoft.com/office/drawing/2014/main" id="{2C12C367-B1E8-E733-29AF-2F73F66FFE12}"/>
              </a:ext>
            </a:extLst>
          </p:cNvPr>
          <p:cNvGrpSpPr/>
          <p:nvPr/>
        </p:nvGrpSpPr>
        <p:grpSpPr>
          <a:xfrm>
            <a:off x="1447800" y="666284"/>
            <a:ext cx="13182600" cy="887555"/>
            <a:chOff x="71819" y="108752"/>
            <a:chExt cx="6395438" cy="872484"/>
          </a:xfrm>
        </p:grpSpPr>
        <p:pic>
          <p:nvPicPr>
            <p:cNvPr id="13" name="Picture 112">
              <a:extLst>
                <a:ext uri="{FF2B5EF4-FFF2-40B4-BE49-F238E27FC236}">
                  <a16:creationId xmlns:a16="http://schemas.microsoft.com/office/drawing/2014/main" id="{37958871-085C-8486-2938-1AFD3382C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4" name="TextBox 321">
              <a:extLst>
                <a:ext uri="{FF2B5EF4-FFF2-40B4-BE49-F238E27FC236}">
                  <a16:creationId xmlns:a16="http://schemas.microsoft.com/office/drawing/2014/main" id="{1B1B78E2-0AB2-99C3-7E4F-4883C06CC178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TextBox 321">
              <a:extLst>
                <a:ext uri="{FF2B5EF4-FFF2-40B4-BE49-F238E27FC236}">
                  <a16:creationId xmlns:a16="http://schemas.microsoft.com/office/drawing/2014/main" id="{F69F8E2F-E7C5-3992-A911-358DEE29FAA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53656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1020" y="1415217"/>
            <a:ext cx="146283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2177278"/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ở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ộng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ù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áy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ASIO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PT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718655"/>
                  </p:ext>
                </p:extLst>
              </p:nvPr>
            </p:nvGraphicFramePr>
            <p:xfrm>
              <a:off x="228600" y="2220991"/>
              <a:ext cx="14173200" cy="585620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1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856203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3200" b="1" dirty="0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Ví </a:t>
                          </a:r>
                          <a:r>
                            <a:rPr lang="en-US" sz="3200" b="1" dirty="0" err="1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dụ</a:t>
                          </a:r>
                          <a:r>
                            <a:rPr lang="en-US" sz="3200" b="1" dirty="0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: </a:t>
                          </a:r>
                          <a:r>
                            <a:rPr lang="en-US" sz="3200" b="1" dirty="0" err="1"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G</a:t>
                          </a:r>
                          <a:r>
                            <a:rPr lang="en-US" sz="3200" b="1" dirty="0" err="1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iải</a:t>
                          </a:r>
                          <a:r>
                            <a:rPr lang="en-US" sz="3200" b="1" dirty="0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 BPT: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0" smtClean="0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3200" b="1" i="1" smtClean="0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3200" b="1" i="1" smtClean="0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  <m:t>𝟓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𝟔</m:t>
                              </m:r>
                              <m:r>
                                <a:rPr lang="en-US" sz="3200" b="1" i="1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3200" b="1" dirty="0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 </a:t>
                          </a:r>
                        </a:p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imes New Roman"/>
                            <a:ea typeface="Calibri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2718655"/>
                  </p:ext>
                </p:extLst>
              </p:nvPr>
            </p:nvGraphicFramePr>
            <p:xfrm>
              <a:off x="228600" y="2220991"/>
              <a:ext cx="14173200" cy="585620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1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856203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4"/>
                          <a:stretch>
                            <a:fillRect l="-106844" t="-1353" r="-178" b="-3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092" y="3794175"/>
            <a:ext cx="3428307" cy="129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2725961" y="2286000"/>
            <a:ext cx="46336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097280"/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ở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ăng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PT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m</a:t>
            </a:r>
            <a:endParaRPr lang="en-US" sz="3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57136" y="5111157"/>
                <a:ext cx="4786664" cy="2679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</a:pP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ố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ồi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p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136" y="5111157"/>
                <a:ext cx="4786664" cy="2679580"/>
              </a:xfrm>
              <a:prstGeom prst="rect">
                <a:avLst/>
              </a:prstGeom>
              <a:blipFill>
                <a:blip r:embed="rId6"/>
                <a:stretch>
                  <a:fillRect l="-3181" t="-3409" r="-3181" b="-6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7597115" y="4624531"/>
            <a:ext cx="172354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30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quả</a:t>
            </a:r>
            <a:r>
              <a:rPr lang="en-US" sz="30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: </a:t>
            </a:r>
            <a:endParaRPr lang="en-US" sz="30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43800" y="2758090"/>
            <a:ext cx="7095538" cy="571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097280">
              <a:lnSpc>
                <a:spcPct val="107000"/>
              </a:lnSpc>
              <a:spcAft>
                <a:spcPts val="800"/>
              </a:spcAft>
              <a:tabLst>
                <a:tab pos="3420745" algn="l"/>
              </a:tabLst>
            </a:pP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m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ổ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ím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78018" y="5915050"/>
                <a:ext cx="6815431" cy="2095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32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1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−∞;</m:t>
                          </m:r>
                          <m:f>
                            <m:fPr>
                              <m:ctrlPr>
                                <a:rPr lang="vi-VN" sz="2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2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800" b="1" i="1">
                                      <a:latin typeface="Cambria Math" panose="02040503050406030204" pitchFamily="18" charset="0"/>
                                    </a:rPr>
                                    <m:t>𝟗𝟕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</m:e>
                      </m:d>
                      <m:r>
                        <a:rPr lang="vi-VN" sz="2800" b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["/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2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2800" b="1" i="1">
                                      <a:latin typeface="Cambria Math" panose="02040503050406030204" pitchFamily="18" charset="0"/>
                                    </a:rPr>
                                    <m:t>𝟗𝟕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vi-VN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018" y="5915050"/>
                <a:ext cx="6815431" cy="2095830"/>
              </a:xfrm>
              <a:prstGeom prst="rect">
                <a:avLst/>
              </a:prstGeom>
              <a:blipFill>
                <a:blip r:embed="rId7"/>
                <a:stretch>
                  <a:fillRect l="-2236" t="-37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728249B9-C590-1937-F027-01F289F1582A}"/>
              </a:ext>
            </a:extLst>
          </p:cNvPr>
          <p:cNvSpPr txBox="1"/>
          <p:nvPr/>
        </p:nvSpPr>
        <p:spPr>
          <a:xfrm>
            <a:off x="480311" y="2418779"/>
            <a:ext cx="21535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Máy</a:t>
            </a:r>
            <a:r>
              <a:rPr lang="en-US" b="1" dirty="0"/>
              <a:t> fx-570VN</a:t>
            </a:r>
            <a:endParaRPr lang="vi-VN" b="1" dirty="0"/>
          </a:p>
        </p:txBody>
      </p:sp>
      <p:grpSp>
        <p:nvGrpSpPr>
          <p:cNvPr id="3" name="Group 111">
            <a:extLst>
              <a:ext uri="{FF2B5EF4-FFF2-40B4-BE49-F238E27FC236}">
                <a16:creationId xmlns:a16="http://schemas.microsoft.com/office/drawing/2014/main" id="{345B860A-0357-8155-37D6-BA169F33526A}"/>
              </a:ext>
            </a:extLst>
          </p:cNvPr>
          <p:cNvGrpSpPr/>
          <p:nvPr/>
        </p:nvGrpSpPr>
        <p:grpSpPr>
          <a:xfrm>
            <a:off x="1447800" y="666284"/>
            <a:ext cx="12877800" cy="765581"/>
            <a:chOff x="71819" y="108752"/>
            <a:chExt cx="6395438" cy="872484"/>
          </a:xfrm>
        </p:grpSpPr>
        <p:pic>
          <p:nvPicPr>
            <p:cNvPr id="7" name="Picture 112">
              <a:extLst>
                <a:ext uri="{FF2B5EF4-FFF2-40B4-BE49-F238E27FC236}">
                  <a16:creationId xmlns:a16="http://schemas.microsoft.com/office/drawing/2014/main" id="{32CE05A7-2D31-E20C-14D7-C3F4F3A22A3B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6576CD1D-CE4B-82F4-DB15-46F9229EBEA8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Box 321">
              <a:extLst>
                <a:ext uri="{FF2B5EF4-FFF2-40B4-BE49-F238E27FC236}">
                  <a16:creationId xmlns:a16="http://schemas.microsoft.com/office/drawing/2014/main" id="{C97355FA-9960-C355-34E6-C7FF5F11F0BA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623E57C9-EC8C-92B1-5BCC-B604ACFDBB9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4869" b="5846"/>
          <a:stretch/>
        </p:blipFill>
        <p:spPr>
          <a:xfrm>
            <a:off x="240246" y="3044001"/>
            <a:ext cx="2516890" cy="4669572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590F2B74-87A7-79BC-9126-CAAD6F03830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30111" r="80056" b="31154"/>
          <a:stretch/>
        </p:blipFill>
        <p:spPr>
          <a:xfrm>
            <a:off x="2941360" y="3301664"/>
            <a:ext cx="2770321" cy="577937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ABB0C24-061A-6256-BB09-5C3190BBACF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82968" y="4069751"/>
            <a:ext cx="5307186" cy="18701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C8A9BD6-36CA-E4DE-34E1-FC79DDB3B9FD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26978" r="35551" b="31436"/>
          <a:stretch/>
        </p:blipFill>
        <p:spPr>
          <a:xfrm>
            <a:off x="7284657" y="3366671"/>
            <a:ext cx="7105497" cy="699763"/>
          </a:xfrm>
          <a:prstGeom prst="rect">
            <a:avLst/>
          </a:prstGeom>
        </p:spPr>
      </p:pic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17E780B6-D5F8-AABD-BE74-50AEE80F1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47156"/>
              </p:ext>
            </p:extLst>
          </p:nvPr>
        </p:nvGraphicFramePr>
        <p:xfrm>
          <a:off x="4794250" y="23987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94250" y="23987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607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" grpId="0"/>
      <p:bldP spid="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4369573"/>
                  </p:ext>
                </p:extLst>
              </p:nvPr>
            </p:nvGraphicFramePr>
            <p:xfrm>
              <a:off x="228600" y="2220992"/>
              <a:ext cx="14173200" cy="562760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1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62760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3200" b="1" dirty="0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Ví </a:t>
                          </a:r>
                          <a:r>
                            <a:rPr lang="en-US" sz="3200" b="1" dirty="0" err="1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dụ</a:t>
                          </a:r>
                          <a:r>
                            <a:rPr lang="en-US" sz="3200" b="1" dirty="0">
                              <a:solidFill>
                                <a:srgbClr val="FF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: </a:t>
                          </a:r>
                          <a:r>
                            <a:rPr lang="en-US" sz="3200" b="1" dirty="0" err="1">
                              <a:solidFill>
                                <a:schemeClr val="tx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G</a:t>
                          </a:r>
                          <a:r>
                            <a:rPr lang="en-US" sz="3200" b="1" dirty="0" err="1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iải</a:t>
                          </a:r>
                          <a:r>
                            <a:rPr lang="en-US" sz="3200" b="1" dirty="0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 BPT: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32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32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𝟔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≤</m:t>
                              </m:r>
                              <m:r>
                                <a:rPr lang="en-US" sz="32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3200" b="1" dirty="0"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 </a:t>
                          </a:r>
                        </a:p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imes New Roman"/>
                            <a:ea typeface="Calibri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  <a:p>
                          <a:endParaRPr lang="en-US" sz="3200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4369573"/>
                  </p:ext>
                </p:extLst>
              </p:nvPr>
            </p:nvGraphicFramePr>
            <p:xfrm>
              <a:off x="228600" y="2220992"/>
              <a:ext cx="14173200" cy="562760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315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858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5627608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6844" t="-1407" r="-178" b="-2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00" y="2829619"/>
            <a:ext cx="2375904" cy="492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092" y="3794175"/>
            <a:ext cx="3428307" cy="129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2725961" y="2286000"/>
            <a:ext cx="46336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1097280"/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ở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ăng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PT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3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m</a:t>
            </a:r>
            <a:endParaRPr lang="en-US" sz="3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757136" y="5111157"/>
                <a:ext cx="4786664" cy="2679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</a:pP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ố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ồi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p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136" y="5111157"/>
                <a:ext cx="4786664" cy="2679580"/>
              </a:xfrm>
              <a:prstGeom prst="rect">
                <a:avLst/>
              </a:prstGeom>
              <a:blipFill>
                <a:blip r:embed="rId6"/>
                <a:stretch>
                  <a:fillRect l="-3181" t="-3409" r="-5598" b="-6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096667"/>
            <a:ext cx="43053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7597115" y="4624531"/>
            <a:ext cx="172354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Kết</a:t>
            </a:r>
            <a:r>
              <a:rPr lang="en-US" sz="30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quả</a:t>
            </a:r>
            <a:r>
              <a:rPr lang="en-US" sz="3000" b="1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: </a:t>
            </a:r>
            <a:endParaRPr lang="en-US" sz="30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43800" y="2758090"/>
            <a:ext cx="7095538" cy="571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097280">
              <a:lnSpc>
                <a:spcPct val="107000"/>
              </a:lnSpc>
              <a:spcAft>
                <a:spcPts val="800"/>
              </a:spcAft>
              <a:tabLst>
                <a:tab pos="3420745" algn="l"/>
              </a:tabLst>
            </a:pP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m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ổ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ím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97115" y="5727601"/>
                <a:ext cx="6815431" cy="1461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32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prstClr val="black"/>
                        </a:solidFill>
                        <a:latin typeface="Cambria Math"/>
                      </a:rPr>
                      <m:t>𝐓</m:t>
                    </m:r>
                    <m:r>
                      <a:rPr lang="en-US" sz="3200" b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𝟓𝟕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𝟒</m:t>
                            </m:r>
                          </m:den>
                        </m:f>
                        <m:r>
                          <a:rPr lang="en-US" sz="32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𝟓𝟕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115" y="5727601"/>
                <a:ext cx="6815431" cy="1461234"/>
              </a:xfrm>
              <a:prstGeom prst="rect">
                <a:avLst/>
              </a:prstGeom>
              <a:blipFill>
                <a:blip r:embed="rId8"/>
                <a:stretch>
                  <a:fillRect l="-2236" t="-54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>
            <a:extLst>
              <a:ext uri="{FF2B5EF4-FFF2-40B4-BE49-F238E27FC236}">
                <a16:creationId xmlns:a16="http://schemas.microsoft.com/office/drawing/2014/main" id="{8007C2E8-8E7B-E99E-5DC9-0201F82626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92119" y="3301663"/>
            <a:ext cx="3150744" cy="555131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6075EA00-2656-B201-400F-8FDEE42739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62800" y="3392975"/>
            <a:ext cx="7239000" cy="682483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728249B9-C590-1937-F027-01F289F1582A}"/>
              </a:ext>
            </a:extLst>
          </p:cNvPr>
          <p:cNvSpPr txBox="1"/>
          <p:nvPr/>
        </p:nvSpPr>
        <p:spPr>
          <a:xfrm>
            <a:off x="431569" y="2265647"/>
            <a:ext cx="215956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Máy</a:t>
            </a:r>
            <a:r>
              <a:rPr lang="en-US" b="1" dirty="0"/>
              <a:t> fx-580VN</a:t>
            </a:r>
            <a:endParaRPr lang="vi-VN" b="1" dirty="0"/>
          </a:p>
        </p:txBody>
      </p:sp>
      <p:grpSp>
        <p:nvGrpSpPr>
          <p:cNvPr id="3" name="Group 111">
            <a:extLst>
              <a:ext uri="{FF2B5EF4-FFF2-40B4-BE49-F238E27FC236}">
                <a16:creationId xmlns:a16="http://schemas.microsoft.com/office/drawing/2014/main" id="{345B860A-0357-8155-37D6-BA169F33526A}"/>
              </a:ext>
            </a:extLst>
          </p:cNvPr>
          <p:cNvGrpSpPr/>
          <p:nvPr/>
        </p:nvGrpSpPr>
        <p:grpSpPr>
          <a:xfrm>
            <a:off x="1447800" y="666284"/>
            <a:ext cx="12877800" cy="765581"/>
            <a:chOff x="71819" y="108752"/>
            <a:chExt cx="6395438" cy="872484"/>
          </a:xfrm>
        </p:grpSpPr>
        <p:pic>
          <p:nvPicPr>
            <p:cNvPr id="7" name="Picture 112">
              <a:extLst>
                <a:ext uri="{FF2B5EF4-FFF2-40B4-BE49-F238E27FC236}">
                  <a16:creationId xmlns:a16="http://schemas.microsoft.com/office/drawing/2014/main" id="{32CE05A7-2D31-E20C-14D7-C3F4F3A22A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6576CD1D-CE4B-82F4-DB15-46F9229EBEA8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Box 321">
              <a:extLst>
                <a:ext uri="{FF2B5EF4-FFF2-40B4-BE49-F238E27FC236}">
                  <a16:creationId xmlns:a16="http://schemas.microsoft.com/office/drawing/2014/main" id="{C97355FA-9960-C355-34E6-C7FF5F11F0BA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30">
            <a:extLst>
              <a:ext uri="{FF2B5EF4-FFF2-40B4-BE49-F238E27FC236}">
                <a16:creationId xmlns:a16="http://schemas.microsoft.com/office/drawing/2014/main" id="{AE03929C-23F2-1BFA-5309-3490472EAB4F}"/>
              </a:ext>
            </a:extLst>
          </p:cNvPr>
          <p:cNvSpPr/>
          <p:nvPr/>
        </p:nvSpPr>
        <p:spPr>
          <a:xfrm>
            <a:off x="11020" y="1415217"/>
            <a:ext cx="146283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2177278"/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ở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ộng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ù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áy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ASIO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PT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434497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" grpId="0"/>
      <p:bldP spid="6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671205" y="1087878"/>
            <a:ext cx="13608032" cy="7004562"/>
            <a:chOff x="-3538955" y="3448230"/>
            <a:chExt cx="22680054" cy="11674269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-3538955" y="3448230"/>
              <a:ext cx="22680054" cy="11674269"/>
              <a:chOff x="-3538955" y="3448230"/>
              <a:chExt cx="22680054" cy="11674269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-3538955" y="3592713"/>
                <a:ext cx="22680054" cy="11529786"/>
              </a:xfrm>
              <a:prstGeom prst="roundRect">
                <a:avLst>
                  <a:gd name="adj" fmla="val 2127"/>
                </a:avLst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035435" y="3448230"/>
                <a:ext cx="5338535" cy="1282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4400" b="1" cap="all" dirty="0">
                    <a:ln w="0"/>
                    <a:solidFill>
                      <a:prstClr val="white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74" name="Right Triangle 73"/>
          <p:cNvSpPr/>
          <p:nvPr/>
        </p:nvSpPr>
        <p:spPr>
          <a:xfrm flipH="1">
            <a:off x="4478514" y="1085893"/>
            <a:ext cx="116026" cy="127405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prstClr val="white"/>
              </a:solidFill>
            </a:endParaRPr>
          </a:p>
        </p:txBody>
      </p:sp>
      <p:sp>
        <p:nvSpPr>
          <p:cNvPr id="96" name="Round Same Side Corner Rectangle 95"/>
          <p:cNvSpPr/>
          <p:nvPr/>
        </p:nvSpPr>
        <p:spPr>
          <a:xfrm flipV="1">
            <a:off x="1321674" y="1085886"/>
            <a:ext cx="13074777" cy="708757"/>
          </a:xfrm>
          <a:prstGeom prst="round2SameRect">
            <a:avLst>
              <a:gd name="adj1" fmla="val 6458"/>
              <a:gd name="adj2" fmla="val 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prstClr val="white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066800" y="1181959"/>
            <a:ext cx="127751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- ĐỒ THỊ VÀ ỨNG DỤNG</a:t>
            </a:r>
            <a:endParaRPr lang="vi-V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4" name="Picture 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19" y="1794647"/>
            <a:ext cx="897254" cy="89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206207" y="2478013"/>
            <a:ext cx="8179252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594361" y="3168389"/>
            <a:ext cx="9474191" cy="856407"/>
            <a:chOff x="7459670" y="7086600"/>
            <a:chExt cx="15792147" cy="1427511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4159361" cy="12825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 CỦA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6" cy="1427511"/>
              <a:chOff x="7459669" y="7543800"/>
              <a:chExt cx="1381119" cy="1427511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8" y="7685127"/>
                <a:ext cx="1371600" cy="1286184"/>
                <a:chOff x="7469188" y="7685127"/>
                <a:chExt cx="1371600" cy="128618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538580" y="7615735"/>
                  <a:ext cx="1232815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763138" y="7688760"/>
                  <a:ext cx="898855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594364" y="4585562"/>
            <a:ext cx="9375127" cy="801599"/>
            <a:chOff x="7459670" y="7336929"/>
            <a:chExt cx="15627005" cy="1336153"/>
          </a:xfrm>
        </p:grpSpPr>
        <p:sp>
          <p:nvSpPr>
            <p:cNvPr id="75" name="Rectangle 74"/>
            <p:cNvSpPr/>
            <p:nvPr/>
          </p:nvSpPr>
          <p:spPr>
            <a:xfrm>
              <a:off x="9092456" y="7336929"/>
              <a:ext cx="13994219" cy="1282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7364093"/>
              <a:ext cx="1392614" cy="1308989"/>
              <a:chOff x="7459669" y="6383398"/>
              <a:chExt cx="1381117" cy="130898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6" y="6383398"/>
                <a:ext cx="1371600" cy="1308989"/>
                <a:chOff x="7469186" y="6383398"/>
                <a:chExt cx="1371600" cy="1308989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530112" y="6322472"/>
                  <a:ext cx="1249748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3138" y="6409837"/>
                  <a:ext cx="898854" cy="1282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3" name="Group 44"/>
          <p:cNvGrpSpPr/>
          <p:nvPr/>
        </p:nvGrpSpPr>
        <p:grpSpPr>
          <a:xfrm>
            <a:off x="594359" y="6684722"/>
            <a:ext cx="727315" cy="856407"/>
            <a:chOff x="7459669" y="7543800"/>
            <a:chExt cx="1202323" cy="1427509"/>
          </a:xfrm>
        </p:grpSpPr>
        <p:sp>
          <p:nvSpPr>
            <p:cNvPr id="8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763138" y="7688760"/>
              <a:ext cx="898854" cy="12825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1923786" y="3901276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grpSp>
        <p:nvGrpSpPr>
          <p:cNvPr id="47" name="Group 67"/>
          <p:cNvGrpSpPr/>
          <p:nvPr/>
        </p:nvGrpSpPr>
        <p:grpSpPr>
          <a:xfrm>
            <a:off x="594359" y="5998926"/>
            <a:ext cx="3377741" cy="878401"/>
            <a:chOff x="7459670" y="8524495"/>
            <a:chExt cx="7278570" cy="1464170"/>
          </a:xfrm>
        </p:grpSpPr>
        <p:sp>
          <p:nvSpPr>
            <p:cNvPr id="48" name="Rectangle 47"/>
            <p:cNvSpPr/>
            <p:nvPr/>
          </p:nvSpPr>
          <p:spPr>
            <a:xfrm>
              <a:off x="9529918" y="8665821"/>
              <a:ext cx="5208322" cy="12825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1464170"/>
              <a:chOff x="7459669" y="7543800"/>
              <a:chExt cx="1785466" cy="14641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1322844"/>
                <a:chOff x="7469189" y="7685126"/>
                <a:chExt cx="1775946" cy="1322844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15888" y="7438427"/>
                  <a:ext cx="1282548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51984" y="7725421"/>
                  <a:ext cx="1162010" cy="12825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65" name="Isosceles Triangle 44"/>
          <p:cNvSpPr/>
          <p:nvPr/>
        </p:nvSpPr>
        <p:spPr>
          <a:xfrm rot="16200000">
            <a:off x="600930" y="7357731"/>
            <a:ext cx="86203" cy="99341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1555093" y="2008236"/>
            <a:ext cx="12841358" cy="765581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1546609" y="4582180"/>
            <a:ext cx="83955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4400" b="1" spc="-9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 PHƯƠNG TRÌNH BẬC HAI</a:t>
            </a:r>
          </a:p>
        </p:txBody>
      </p:sp>
    </p:spTree>
    <p:extLst>
      <p:ext uri="{BB962C8B-B14F-4D97-AF65-F5344CB8AC3E}">
        <p14:creationId xmlns:p14="http://schemas.microsoft.com/office/powerpoint/2010/main" val="29800157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40167" y="6689783"/>
            <a:ext cx="434103" cy="461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39205" y="3819372"/>
            <a:ext cx="4524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40160" y="6025981"/>
            <a:ext cx="43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1321062" y="816122"/>
            <a:ext cx="12877800" cy="765581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833" y="1752600"/>
            <a:ext cx="4669029" cy="3592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304798" y="1566152"/>
            <a:ext cx="9507333" cy="878795"/>
            <a:chOff x="304798" y="2324582"/>
            <a:chExt cx="9507333" cy="878795"/>
          </a:xfrm>
        </p:grpSpPr>
        <p:sp>
          <p:nvSpPr>
            <p:cNvPr id="25" name="Rectangle 24"/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6" name="Group 28"/>
            <p:cNvGrpSpPr/>
            <p:nvPr/>
          </p:nvGrpSpPr>
          <p:grpSpPr>
            <a:xfrm>
              <a:off x="304798" y="2324582"/>
              <a:ext cx="947265" cy="878795"/>
              <a:chOff x="6980994" y="6137285"/>
              <a:chExt cx="1371600" cy="1464829"/>
            </a:xfrm>
          </p:grpSpPr>
          <p:sp>
            <p:nvSpPr>
              <p:cNvPr id="27" name="Round Same Side Corner Rectangle 26"/>
              <p:cNvSpPr/>
              <p:nvPr/>
            </p:nvSpPr>
            <p:spPr>
              <a:xfrm rot="5400000">
                <a:off x="7064124" y="6054155"/>
                <a:ext cx="120534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9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12908" y="2383391"/>
            <a:ext cx="9134984" cy="578762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306036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36" y="2376297"/>
            <a:ext cx="1643780" cy="645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1252065" y="2820195"/>
            <a:ext cx="748955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ở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ở</a:t>
            </a:r>
            <a:r>
              <a:rPr lang="en-US" sz="4400" b="1" i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ầu</a:t>
            </a:r>
            <a:endParaRPr lang="en-US" sz="4400" b="1" i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95536" y="3617751"/>
                <a:ext cx="8215745" cy="4412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ê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ả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ắ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ãy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ự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𝟎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𝟖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36" y="3617751"/>
                <a:ext cx="8215745" cy="4412298"/>
              </a:xfrm>
              <a:prstGeom prst="rect">
                <a:avLst/>
              </a:prstGeom>
              <a:blipFill>
                <a:blip r:embed="rId6"/>
                <a:stretch>
                  <a:fillRect l="-3044" t="-3177" r="-3044" b="-53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6237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60806" y="2396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040167" y="6689783"/>
            <a:ext cx="434103" cy="461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339205" y="3819372"/>
            <a:ext cx="45240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40160" y="6025981"/>
            <a:ext cx="434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9833" y="1752600"/>
            <a:ext cx="4669029" cy="3592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Google Shape;226;p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27203" y="2896046"/>
            <a:ext cx="1686403" cy="57711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grpSp>
        <p:nvGrpSpPr>
          <p:cNvPr id="24" name="Group 23"/>
          <p:cNvGrpSpPr/>
          <p:nvPr/>
        </p:nvGrpSpPr>
        <p:grpSpPr>
          <a:xfrm>
            <a:off x="107140" y="1581703"/>
            <a:ext cx="9507331" cy="830995"/>
            <a:chOff x="304800" y="2372380"/>
            <a:chExt cx="9507331" cy="830995"/>
          </a:xfrm>
        </p:grpSpPr>
        <p:sp>
          <p:nvSpPr>
            <p:cNvPr id="25" name="Rectangle 24"/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6" name="Group 28"/>
            <p:cNvGrpSpPr/>
            <p:nvPr/>
          </p:nvGrpSpPr>
          <p:grpSpPr>
            <a:xfrm>
              <a:off x="304800" y="2402218"/>
              <a:ext cx="947265" cy="801157"/>
              <a:chOff x="6980996" y="6266696"/>
              <a:chExt cx="1371600" cy="1335418"/>
            </a:xfrm>
          </p:grpSpPr>
          <p:sp>
            <p:nvSpPr>
              <p:cNvPr id="27" name="Round Same Side Corner Rectangle 26"/>
              <p:cNvSpPr/>
              <p:nvPr/>
            </p:nvSpPr>
            <p:spPr>
              <a:xfrm rot="5400000">
                <a:off x="6999089" y="6248603"/>
                <a:ext cx="1335413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2442859" y="2607511"/>
                <a:ext cx="5317103" cy="996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𝟖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859" y="2607511"/>
                <a:ext cx="5317103" cy="996748"/>
              </a:xfrm>
              <a:prstGeom prst="rect">
                <a:avLst/>
              </a:prstGeom>
              <a:blipFill>
                <a:blip r:embed="rId5"/>
                <a:stretch>
                  <a:fillRect b="-28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83174" y="5345243"/>
            <a:ext cx="10759677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endParaRPr lang="en-US" sz="4400" b="1" dirty="0">
              <a:solidFill>
                <a:srgbClr val="FF0000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11">
            <a:extLst>
              <a:ext uri="{FF2B5EF4-FFF2-40B4-BE49-F238E27FC236}">
                <a16:creationId xmlns:a16="http://schemas.microsoft.com/office/drawing/2014/main" id="{B2F27155-9749-F9C9-A7CB-64CEDB61294A}"/>
              </a:ext>
            </a:extLst>
          </p:cNvPr>
          <p:cNvGrpSpPr/>
          <p:nvPr/>
        </p:nvGrpSpPr>
        <p:grpSpPr>
          <a:xfrm>
            <a:off x="1321062" y="816122"/>
            <a:ext cx="12877800" cy="765581"/>
            <a:chOff x="71819" y="108752"/>
            <a:chExt cx="6395438" cy="872484"/>
          </a:xfrm>
        </p:grpSpPr>
        <p:pic>
          <p:nvPicPr>
            <p:cNvPr id="3" name="Picture 112">
              <a:extLst>
                <a:ext uri="{FF2B5EF4-FFF2-40B4-BE49-F238E27FC236}">
                  <a16:creationId xmlns:a16="http://schemas.microsoft.com/office/drawing/2014/main" id="{98CE82EA-6E95-2A7F-259D-1F576E9A58E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" name="TextBox 321">
              <a:extLst>
                <a:ext uri="{FF2B5EF4-FFF2-40B4-BE49-F238E27FC236}">
                  <a16:creationId xmlns:a16="http://schemas.microsoft.com/office/drawing/2014/main" id="{05D115B1-52DC-C3F2-3AAA-F8A8AB6E832D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321">
              <a:extLst>
                <a:ext uri="{FF2B5EF4-FFF2-40B4-BE49-F238E27FC236}">
                  <a16:creationId xmlns:a16="http://schemas.microsoft.com/office/drawing/2014/main" id="{B0BE5E14-6E98-AFD5-3A43-6308C35E7BD4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D8E3D7-236A-4EA0-E793-B830DC2D4C3F}"/>
                  </a:ext>
                </a:extLst>
              </p:cNvPr>
              <p:cNvSpPr/>
              <p:nvPr/>
            </p:nvSpPr>
            <p:spPr>
              <a:xfrm>
                <a:off x="1749576" y="3509838"/>
                <a:ext cx="6701984" cy="996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𝟖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1D8E3D7-236A-4EA0-E793-B830DC2D4C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76" y="3509838"/>
                <a:ext cx="6701984" cy="996748"/>
              </a:xfrm>
              <a:prstGeom prst="rect">
                <a:avLst/>
              </a:prstGeom>
              <a:blipFill>
                <a:blip r:embed="rId7"/>
                <a:stretch>
                  <a:fillRect r="-637" b="-28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7111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-44430" y="2300346"/>
            <a:ext cx="14155780" cy="5610754"/>
            <a:chOff x="1076414" y="4334859"/>
            <a:chExt cx="22542224" cy="5984851"/>
          </a:xfrm>
        </p:grpSpPr>
        <p:sp>
          <p:nvSpPr>
            <p:cNvPr id="22" name="Rounded Rectangle 21"/>
            <p:cNvSpPr/>
            <p:nvPr/>
          </p:nvSpPr>
          <p:spPr>
            <a:xfrm>
              <a:off x="1749912" y="4545340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 cap="flat" cmpd="sng" algn="ctr">
              <a:solidFill>
                <a:srgbClr val="0999C8"/>
              </a:solidFill>
              <a:prstDash val="solid"/>
            </a:ln>
            <a:effectLst/>
          </p:spPr>
          <p:txBody>
            <a:bodyPr lIns="36000" tIns="18000" rIns="36000" bIns="1800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6552567" cy="1221584"/>
              <a:chOff x="166396" y="8712046"/>
              <a:chExt cx="6552567" cy="1221584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0" y="8755080"/>
                <a:ext cx="6334443" cy="8207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7" y="8712046"/>
                <a:ext cx="5458151" cy="1221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607095" y="2873883"/>
                <a:ext cx="13508546" cy="504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kumimoji="0" lang="vi-VN" sz="44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vi-VN" sz="4400" b="1" i="1" u="none" strike="noStrike" kern="0" cap="none" spc="0" normalizeH="0" baseline="3000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8064A2">
                      <a:lumMod val="10000"/>
                    </a:srgbClr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vi-VN" sz="4400" b="1" i="1" u="none" strike="noStrike" kern="0" cap="none" spc="0" normalizeH="0" baseline="3000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vi-VN" sz="4400" b="1" i="1" u="none" strike="noStrike" kern="0" cap="none" spc="0" normalizeH="0" baseline="3000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kumimoji="0" lang="vi-VN" sz="4400" b="1" i="1" u="none" strike="noStrike" kern="0" cap="none" spc="0" normalizeH="0" baseline="0" noProof="0" dirty="0">
                  <a:ln>
                    <a:noFill/>
                  </a:ln>
                  <a:solidFill>
                    <a:srgbClr val="8064A2">
                      <a:lumMod val="10000"/>
                    </a:srgbClr>
                  </a:solidFill>
                  <a:effectLst/>
                  <a:uLnTx/>
                  <a:uFillTx/>
                  <a:latin typeface="Cambria Math" panose="02040503050406030204" pitchFamily="18" charset="0"/>
                  <a:ea typeface="Times" pitchFamily="34" charset="0"/>
                  <a:cs typeface="Times New Roman" panose="02020603050405020304" pitchFamily="18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kumimoji="0" lang="vi-VN" sz="4400" b="1" i="1" u="none" strike="noStrike" kern="0" cap="none" spc="0" normalizeH="0" baseline="3000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kumimoji="0" lang="vi-VN" sz="44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kumimoji="0" lang="vi-VN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kumimoji="0" lang="vi-VN" sz="44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8064A2">
                            <a:lumMod val="1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8064A2">
                        <a:lumMod val="10000"/>
                      </a:srgbClr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95" y="2873883"/>
                <a:ext cx="13508546" cy="5040354"/>
              </a:xfrm>
              <a:prstGeom prst="rect">
                <a:avLst/>
              </a:prstGeom>
              <a:blipFill>
                <a:blip r:embed="rId3"/>
                <a:stretch>
                  <a:fillRect l="-1850" b="-47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11">
            <a:extLst>
              <a:ext uri="{FF2B5EF4-FFF2-40B4-BE49-F238E27FC236}">
                <a16:creationId xmlns:a16="http://schemas.microsoft.com/office/drawing/2014/main" id="{FF2099B8-2068-BDF9-B866-367254F6A2DC}"/>
              </a:ext>
            </a:extLst>
          </p:cNvPr>
          <p:cNvGrpSpPr/>
          <p:nvPr/>
        </p:nvGrpSpPr>
        <p:grpSpPr>
          <a:xfrm>
            <a:off x="1600200" y="717221"/>
            <a:ext cx="12877800" cy="765581"/>
            <a:chOff x="71819" y="108752"/>
            <a:chExt cx="6395438" cy="872484"/>
          </a:xfrm>
        </p:grpSpPr>
        <p:pic>
          <p:nvPicPr>
            <p:cNvPr id="5" name="Picture 112">
              <a:extLst>
                <a:ext uri="{FF2B5EF4-FFF2-40B4-BE49-F238E27FC236}">
                  <a16:creationId xmlns:a16="http://schemas.microsoft.com/office/drawing/2014/main" id="{FC048895-6D7F-70D0-607E-4FAF1FA522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830683D8-C6C8-6969-9D1D-2C0C7DBEE7D7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D0A3FCF9-BD43-AFF4-CBEF-4BF336F20743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3">
            <a:extLst>
              <a:ext uri="{FF2B5EF4-FFF2-40B4-BE49-F238E27FC236}">
                <a16:creationId xmlns:a16="http://schemas.microsoft.com/office/drawing/2014/main" id="{6FCAE0D4-9697-D3C7-D50B-F570FE0F60DC}"/>
              </a:ext>
            </a:extLst>
          </p:cNvPr>
          <p:cNvGrpSpPr/>
          <p:nvPr/>
        </p:nvGrpSpPr>
        <p:grpSpPr>
          <a:xfrm>
            <a:off x="136977" y="1497880"/>
            <a:ext cx="9507331" cy="830995"/>
            <a:chOff x="304800" y="2372380"/>
            <a:chExt cx="9507331" cy="830995"/>
          </a:xfrm>
        </p:grpSpPr>
        <p:sp>
          <p:nvSpPr>
            <p:cNvPr id="10" name="Rectangle 24">
              <a:extLst>
                <a:ext uri="{FF2B5EF4-FFF2-40B4-BE49-F238E27FC236}">
                  <a16:creationId xmlns:a16="http://schemas.microsoft.com/office/drawing/2014/main" id="{8FCC40CB-E9AF-3D80-1237-ED1CB84FBFC3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11" name="Group 28">
              <a:extLst>
                <a:ext uri="{FF2B5EF4-FFF2-40B4-BE49-F238E27FC236}">
                  <a16:creationId xmlns:a16="http://schemas.microsoft.com/office/drawing/2014/main" id="{FE50C471-4102-B3ED-E59B-E77EC7C81CEA}"/>
                </a:ext>
              </a:extLst>
            </p:cNvPr>
            <p:cNvGrpSpPr/>
            <p:nvPr/>
          </p:nvGrpSpPr>
          <p:grpSpPr>
            <a:xfrm>
              <a:off x="304800" y="2402218"/>
              <a:ext cx="947265" cy="801157"/>
              <a:chOff x="6980996" y="6266696"/>
              <a:chExt cx="1371600" cy="1335418"/>
            </a:xfrm>
          </p:grpSpPr>
          <p:sp>
            <p:nvSpPr>
              <p:cNvPr id="12" name="Round Same Side Corner Rectangle 26">
                <a:extLst>
                  <a:ext uri="{FF2B5EF4-FFF2-40B4-BE49-F238E27FC236}">
                    <a16:creationId xmlns:a16="http://schemas.microsoft.com/office/drawing/2014/main" id="{1928762D-2D84-25AE-3310-0A0D7E111FA7}"/>
                  </a:ext>
                </a:extLst>
              </p:cNvPr>
              <p:cNvSpPr/>
              <p:nvPr/>
            </p:nvSpPr>
            <p:spPr>
              <a:xfrm rot="5400000">
                <a:off x="6999089" y="6248603"/>
                <a:ext cx="1335413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B2136AE7-B669-2FBF-3765-A52B59686511}"/>
                  </a:ext>
                </a:extLst>
              </p:cNvPr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124534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78505" y="3196483"/>
                <a:ext cx="13694039" cy="280076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lvl="0" algn="just" defTabSz="1306367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. </a:t>
                </a:r>
              </a:p>
              <a:p>
                <a:pPr lvl="0" algn="just" defTabSz="1306367"/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ồ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.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05" y="3196483"/>
                <a:ext cx="13694039" cy="2800767"/>
              </a:xfrm>
              <a:prstGeom prst="rect">
                <a:avLst/>
              </a:prstGeom>
              <a:blipFill>
                <a:blip r:embed="rId3"/>
                <a:stretch>
                  <a:fillRect l="-1735" t="-4329" r="-1779" b="-9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11">
            <a:extLst>
              <a:ext uri="{FF2B5EF4-FFF2-40B4-BE49-F238E27FC236}">
                <a16:creationId xmlns:a16="http://schemas.microsoft.com/office/drawing/2014/main" id="{FF2099B8-2068-BDF9-B866-367254F6A2DC}"/>
              </a:ext>
            </a:extLst>
          </p:cNvPr>
          <p:cNvGrpSpPr/>
          <p:nvPr/>
        </p:nvGrpSpPr>
        <p:grpSpPr>
          <a:xfrm>
            <a:off x="1600200" y="717221"/>
            <a:ext cx="12877800" cy="765581"/>
            <a:chOff x="71819" y="108752"/>
            <a:chExt cx="6395438" cy="872484"/>
          </a:xfrm>
        </p:grpSpPr>
        <p:pic>
          <p:nvPicPr>
            <p:cNvPr id="5" name="Picture 112">
              <a:extLst>
                <a:ext uri="{FF2B5EF4-FFF2-40B4-BE49-F238E27FC236}">
                  <a16:creationId xmlns:a16="http://schemas.microsoft.com/office/drawing/2014/main" id="{FC048895-6D7F-70D0-607E-4FAF1FA522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6" name="TextBox 321">
              <a:extLst>
                <a:ext uri="{FF2B5EF4-FFF2-40B4-BE49-F238E27FC236}">
                  <a16:creationId xmlns:a16="http://schemas.microsoft.com/office/drawing/2014/main" id="{830683D8-C6C8-6969-9D1D-2C0C7DBEE7D7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D0A3FCF9-BD43-AFF4-CBEF-4BF336F20743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3">
            <a:extLst>
              <a:ext uri="{FF2B5EF4-FFF2-40B4-BE49-F238E27FC236}">
                <a16:creationId xmlns:a16="http://schemas.microsoft.com/office/drawing/2014/main" id="{6FCAE0D4-9697-D3C7-D50B-F570FE0F60DC}"/>
              </a:ext>
            </a:extLst>
          </p:cNvPr>
          <p:cNvGrpSpPr/>
          <p:nvPr/>
        </p:nvGrpSpPr>
        <p:grpSpPr>
          <a:xfrm>
            <a:off x="136977" y="1497880"/>
            <a:ext cx="9507331" cy="830995"/>
            <a:chOff x="304800" y="2372380"/>
            <a:chExt cx="9507331" cy="830995"/>
          </a:xfrm>
        </p:grpSpPr>
        <p:sp>
          <p:nvSpPr>
            <p:cNvPr id="10" name="Rectangle 24">
              <a:extLst>
                <a:ext uri="{FF2B5EF4-FFF2-40B4-BE49-F238E27FC236}">
                  <a16:creationId xmlns:a16="http://schemas.microsoft.com/office/drawing/2014/main" id="{8FCC40CB-E9AF-3D80-1237-ED1CB84FBFC3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11" name="Group 28">
              <a:extLst>
                <a:ext uri="{FF2B5EF4-FFF2-40B4-BE49-F238E27FC236}">
                  <a16:creationId xmlns:a16="http://schemas.microsoft.com/office/drawing/2014/main" id="{FE50C471-4102-B3ED-E59B-E77EC7C81CEA}"/>
                </a:ext>
              </a:extLst>
            </p:cNvPr>
            <p:cNvGrpSpPr/>
            <p:nvPr/>
          </p:nvGrpSpPr>
          <p:grpSpPr>
            <a:xfrm>
              <a:off x="304800" y="2402218"/>
              <a:ext cx="947265" cy="801157"/>
              <a:chOff x="6980996" y="6266696"/>
              <a:chExt cx="1371600" cy="1335418"/>
            </a:xfrm>
          </p:grpSpPr>
          <p:sp>
            <p:nvSpPr>
              <p:cNvPr id="12" name="Round Same Side Corner Rectangle 26">
                <a:extLst>
                  <a:ext uri="{FF2B5EF4-FFF2-40B4-BE49-F238E27FC236}">
                    <a16:creationId xmlns:a16="http://schemas.microsoft.com/office/drawing/2014/main" id="{1928762D-2D84-25AE-3310-0A0D7E111FA7}"/>
                  </a:ext>
                </a:extLst>
              </p:cNvPr>
              <p:cNvSpPr/>
              <p:nvPr/>
            </p:nvSpPr>
            <p:spPr>
              <a:xfrm rot="5400000">
                <a:off x="6999089" y="6248603"/>
                <a:ext cx="1335413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TextBox 27">
                <a:extLst>
                  <a:ext uri="{FF2B5EF4-FFF2-40B4-BE49-F238E27FC236}">
                    <a16:creationId xmlns:a16="http://schemas.microsoft.com/office/drawing/2014/main" id="{B2136AE7-B669-2FBF-3765-A52B59686511}"/>
                  </a:ext>
                </a:extLst>
              </p:cNvPr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5088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834238" y="3158109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266969" y="4581372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87418" y="2282658"/>
            <a:ext cx="14171685" cy="2155863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44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139684" y="2283103"/>
            <a:ext cx="2725655" cy="842449"/>
            <a:chOff x="1311958" y="3405486"/>
            <a:chExt cx="4543351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15976" y="2176491"/>
              <a:ext cx="1096034" cy="378263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44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47659" y="2295853"/>
                <a:ext cx="14073936" cy="2202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defTabSz="2177278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c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59" y="2295853"/>
                <a:ext cx="14073936" cy="2202654"/>
              </a:xfrm>
              <a:prstGeom prst="rect">
                <a:avLst/>
              </a:prstGeom>
              <a:blipFill>
                <a:blip r:embed="rId3"/>
                <a:stretch>
                  <a:fillRect l="-1732" t="-5817" r="-5197" b="-11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/>
          <p:cNvSpPr/>
          <p:nvPr/>
        </p:nvSpPr>
        <p:spPr>
          <a:xfrm>
            <a:off x="422766" y="3125552"/>
            <a:ext cx="5063634" cy="779281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18" name="Group 111">
            <a:extLst>
              <a:ext uri="{FF2B5EF4-FFF2-40B4-BE49-F238E27FC236}">
                <a16:creationId xmlns:a16="http://schemas.microsoft.com/office/drawing/2014/main" id="{1BADC0B7-55D5-B876-6588-C7999BD3FC49}"/>
              </a:ext>
            </a:extLst>
          </p:cNvPr>
          <p:cNvGrpSpPr/>
          <p:nvPr/>
        </p:nvGrpSpPr>
        <p:grpSpPr>
          <a:xfrm>
            <a:off x="1543795" y="664645"/>
            <a:ext cx="12877800" cy="765581"/>
            <a:chOff x="71819" y="108752"/>
            <a:chExt cx="6395438" cy="872484"/>
          </a:xfrm>
        </p:grpSpPr>
        <p:pic>
          <p:nvPicPr>
            <p:cNvPr id="19" name="Picture 112">
              <a:extLst>
                <a:ext uri="{FF2B5EF4-FFF2-40B4-BE49-F238E27FC236}">
                  <a16:creationId xmlns:a16="http://schemas.microsoft.com/office/drawing/2014/main" id="{73302A61-6AEF-5BB2-368C-439781E43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20" name="TextBox 321">
              <a:extLst>
                <a:ext uri="{FF2B5EF4-FFF2-40B4-BE49-F238E27FC236}">
                  <a16:creationId xmlns:a16="http://schemas.microsoft.com/office/drawing/2014/main" id="{DCE4B45C-A45B-C06B-72B7-2720D468F8E9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1CEBF085-13F5-7757-AF10-46D625996C12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0DC0BC59-2B69-2F88-4101-D9771DD52D78}"/>
              </a:ext>
            </a:extLst>
          </p:cNvPr>
          <p:cNvGrpSpPr/>
          <p:nvPr/>
        </p:nvGrpSpPr>
        <p:grpSpPr>
          <a:xfrm>
            <a:off x="80572" y="1445304"/>
            <a:ext cx="9507331" cy="830995"/>
            <a:chOff x="304800" y="2372380"/>
            <a:chExt cx="9507331" cy="830995"/>
          </a:xfrm>
        </p:grpSpPr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1DC5665E-1A43-1B43-2BDA-8E45484D54EC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E66DBA6-CC7C-0D78-542E-4D46E5A286B2}"/>
                </a:ext>
              </a:extLst>
            </p:cNvPr>
            <p:cNvGrpSpPr/>
            <p:nvPr/>
          </p:nvGrpSpPr>
          <p:grpSpPr>
            <a:xfrm>
              <a:off x="304800" y="2402218"/>
              <a:ext cx="947265" cy="801157"/>
              <a:chOff x="6980996" y="6266696"/>
              <a:chExt cx="1371600" cy="1335418"/>
            </a:xfrm>
          </p:grpSpPr>
          <p:sp>
            <p:nvSpPr>
              <p:cNvPr id="30" name="Round Same Side Corner Rectangle 26">
                <a:extLst>
                  <a:ext uri="{FF2B5EF4-FFF2-40B4-BE49-F238E27FC236}">
                    <a16:creationId xmlns:a16="http://schemas.microsoft.com/office/drawing/2014/main" id="{CEB68A0A-1122-0E47-10FE-E937D943AEC9}"/>
                  </a:ext>
                </a:extLst>
              </p:cNvPr>
              <p:cNvSpPr/>
              <p:nvPr/>
            </p:nvSpPr>
            <p:spPr>
              <a:xfrm rot="5400000">
                <a:off x="6999089" y="6248603"/>
                <a:ext cx="1335413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27">
                <a:extLst>
                  <a:ext uri="{FF2B5EF4-FFF2-40B4-BE49-F238E27FC236}">
                    <a16:creationId xmlns:a16="http://schemas.microsoft.com/office/drawing/2014/main" id="{2E1A9624-DC03-0C81-3E89-CEA93CF26047}"/>
                  </a:ext>
                </a:extLst>
              </p:cNvPr>
              <p:cNvSpPr txBox="1"/>
              <p:nvPr/>
            </p:nvSpPr>
            <p:spPr>
              <a:xfrm>
                <a:off x="7330718" y="6319563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" name="TextBox 86">
            <a:extLst>
              <a:ext uri="{FF2B5EF4-FFF2-40B4-BE49-F238E27FC236}">
                <a16:creationId xmlns:a16="http://schemas.microsoft.com/office/drawing/2014/main" id="{95C4DA6C-1A01-24A9-27D2-43F97D77B899}"/>
              </a:ext>
            </a:extLst>
          </p:cNvPr>
          <p:cNvSpPr txBox="1"/>
          <p:nvPr/>
        </p:nvSpPr>
        <p:spPr>
          <a:xfrm>
            <a:off x="929418" y="8234655"/>
            <a:ext cx="5253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90">
            <a:extLst>
              <a:ext uri="{FF2B5EF4-FFF2-40B4-BE49-F238E27FC236}">
                <a16:creationId xmlns:a16="http://schemas.microsoft.com/office/drawing/2014/main" id="{7D8BE192-AAC4-18AF-58ED-587277CA6BBF}"/>
              </a:ext>
            </a:extLst>
          </p:cNvPr>
          <p:cNvSpPr txBox="1"/>
          <p:nvPr/>
        </p:nvSpPr>
        <p:spPr>
          <a:xfrm>
            <a:off x="2237606" y="5364244"/>
            <a:ext cx="5253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" name="TextBox 52">
            <a:extLst>
              <a:ext uri="{FF2B5EF4-FFF2-40B4-BE49-F238E27FC236}">
                <a16:creationId xmlns:a16="http://schemas.microsoft.com/office/drawing/2014/main" id="{92900A61-6E53-D9B1-2641-D4ED277A7499}"/>
              </a:ext>
            </a:extLst>
          </p:cNvPr>
          <p:cNvSpPr txBox="1"/>
          <p:nvPr/>
        </p:nvSpPr>
        <p:spPr>
          <a:xfrm>
            <a:off x="929409" y="7570853"/>
            <a:ext cx="5253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ounded Rectangle 52">
            <a:extLst>
              <a:ext uri="{FF2B5EF4-FFF2-40B4-BE49-F238E27FC236}">
                <a16:creationId xmlns:a16="http://schemas.microsoft.com/office/drawing/2014/main" id="{F4426E9A-4613-3EAE-28F6-55BB33FF16B7}"/>
              </a:ext>
            </a:extLst>
          </p:cNvPr>
          <p:cNvSpPr/>
          <p:nvPr/>
        </p:nvSpPr>
        <p:spPr>
          <a:xfrm>
            <a:off x="269149" y="4507122"/>
            <a:ext cx="14152446" cy="3584105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4400" kern="0" dirty="0">
              <a:solidFill>
                <a:prstClr val="white"/>
              </a:solidFill>
            </a:endParaRPr>
          </a:p>
        </p:txBody>
      </p:sp>
      <p:grpSp>
        <p:nvGrpSpPr>
          <p:cNvPr id="7" name="Group 66">
            <a:extLst>
              <a:ext uri="{FF2B5EF4-FFF2-40B4-BE49-F238E27FC236}">
                <a16:creationId xmlns:a16="http://schemas.microsoft.com/office/drawing/2014/main" id="{01972B7D-3093-BB61-9765-B89F97928A26}"/>
              </a:ext>
            </a:extLst>
          </p:cNvPr>
          <p:cNvGrpSpPr/>
          <p:nvPr/>
        </p:nvGrpSpPr>
        <p:grpSpPr>
          <a:xfrm>
            <a:off x="387985" y="4567108"/>
            <a:ext cx="3171843" cy="808344"/>
            <a:chOff x="1143803" y="3455616"/>
            <a:chExt cx="3328236" cy="769441"/>
          </a:xfrm>
        </p:grpSpPr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D7E7476F-0AE8-765D-8415-E611760DA47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96432" y="2327856"/>
              <a:ext cx="565960" cy="2985254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10" name="TextBox 68">
              <a:extLst>
                <a:ext uri="{FF2B5EF4-FFF2-40B4-BE49-F238E27FC236}">
                  <a16:creationId xmlns:a16="http://schemas.microsoft.com/office/drawing/2014/main" id="{A76020B5-83E4-1EAB-1D66-79C5632BE17F}"/>
                </a:ext>
              </a:extLst>
            </p:cNvPr>
            <p:cNvSpPr txBox="1"/>
            <p:nvPr/>
          </p:nvSpPr>
          <p:spPr>
            <a:xfrm>
              <a:off x="1683199" y="3455616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" name="Round Diagonal Corner Rectangle 58">
              <a:extLst>
                <a:ext uri="{FF2B5EF4-FFF2-40B4-BE49-F238E27FC236}">
                  <a16:creationId xmlns:a16="http://schemas.microsoft.com/office/drawing/2014/main" id="{DA5FC11A-F82F-5BE4-8306-21FE9CF6CEC9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4400" kern="0">
                <a:solidFill>
                  <a:prstClr val="white"/>
                </a:solidFill>
              </a:endParaRPr>
            </a:p>
          </p:txBody>
        </p:sp>
        <p:sp>
          <p:nvSpPr>
            <p:cNvPr id="12" name="Freeform 15">
              <a:extLst>
                <a:ext uri="{FF2B5EF4-FFF2-40B4-BE49-F238E27FC236}">
                  <a16:creationId xmlns:a16="http://schemas.microsoft.com/office/drawing/2014/main" id="{30F6D7CC-7686-C3DA-73A0-6F58EFDCDDC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72">
                <a:extLst>
                  <a:ext uri="{FF2B5EF4-FFF2-40B4-BE49-F238E27FC236}">
                    <a16:creationId xmlns:a16="http://schemas.microsoft.com/office/drawing/2014/main" id="{696D8B49-24D7-6A23-4257-0CCE2C70DC2F}"/>
                  </a:ext>
                </a:extLst>
              </p:cNvPr>
              <p:cNvSpPr/>
              <p:nvPr/>
            </p:nvSpPr>
            <p:spPr>
              <a:xfrm>
                <a:off x="4144408" y="4531064"/>
                <a:ext cx="12017903" cy="3493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Tam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imes New Roman"/>
                    <a:ea typeface="Calibri"/>
                  </a:rPr>
                  <a:t> </a:t>
                </a:r>
              </a:p>
              <a:p>
                <a:pPr lvl="0" defTabSz="2177278">
                  <a:defRPr/>
                </a:pP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𝟓𝟗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pPr lvl="0" defTabSz="2177278">
                  <a:defRPr/>
                </a:pP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 lvl="0" defTabSz="2177278">
                  <a:defRPr/>
                </a:pP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PT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72">
                <a:extLst>
                  <a:ext uri="{FF2B5EF4-FFF2-40B4-BE49-F238E27FC236}">
                    <a16:creationId xmlns:a16="http://schemas.microsoft.com/office/drawing/2014/main" id="{696D8B49-24D7-6A23-4257-0CCE2C70D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408" y="4531064"/>
                <a:ext cx="12017903" cy="3493200"/>
              </a:xfrm>
              <a:prstGeom prst="rect">
                <a:avLst/>
              </a:prstGeom>
              <a:blipFill>
                <a:blip r:embed="rId5"/>
                <a:stretch>
                  <a:fillRect l="-2080" t="-3490" b="-75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75">
            <a:extLst>
              <a:ext uri="{FF2B5EF4-FFF2-40B4-BE49-F238E27FC236}">
                <a16:creationId xmlns:a16="http://schemas.microsoft.com/office/drawing/2014/main" id="{1B2BEDAC-AFC1-1067-D048-C7456749F338}"/>
              </a:ext>
            </a:extLst>
          </p:cNvPr>
          <p:cNvSpPr/>
          <p:nvPr/>
        </p:nvSpPr>
        <p:spPr>
          <a:xfrm>
            <a:off x="3603370" y="6686279"/>
            <a:ext cx="572478" cy="48642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33960054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8" grpId="0" animBg="1"/>
      <p:bldP spid="78" grpId="1" animBg="1"/>
      <p:bldP spid="6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746297" y="2848202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179028" y="427146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68601" y="2050798"/>
            <a:ext cx="14253053" cy="2258537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44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51743" y="1973196"/>
            <a:ext cx="2725655" cy="842449"/>
            <a:chOff x="1311958" y="3405486"/>
            <a:chExt cx="4543351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15976" y="2176491"/>
              <a:ext cx="1096034" cy="378263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44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defTabSz="2177278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c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  <a:blipFill>
                <a:blip r:embed="rId3"/>
                <a:stretch>
                  <a:fillRect l="-1732" t="-5817" b="-11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/>
          <p:nvPr/>
        </p:nvSpPr>
        <p:spPr>
          <a:xfrm>
            <a:off x="6617658" y="2658619"/>
            <a:ext cx="6717341" cy="936308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18" name="Group 111">
            <a:extLst>
              <a:ext uri="{FF2B5EF4-FFF2-40B4-BE49-F238E27FC236}">
                <a16:creationId xmlns:a16="http://schemas.microsoft.com/office/drawing/2014/main" id="{1BADC0B7-55D5-B876-6588-C7999BD3FC49}"/>
              </a:ext>
            </a:extLst>
          </p:cNvPr>
          <p:cNvGrpSpPr/>
          <p:nvPr/>
        </p:nvGrpSpPr>
        <p:grpSpPr>
          <a:xfrm>
            <a:off x="1562486" y="645874"/>
            <a:ext cx="12877800" cy="765581"/>
            <a:chOff x="71819" y="108752"/>
            <a:chExt cx="6395438" cy="872484"/>
          </a:xfrm>
        </p:grpSpPr>
        <p:pic>
          <p:nvPicPr>
            <p:cNvPr id="19" name="Picture 112">
              <a:extLst>
                <a:ext uri="{FF2B5EF4-FFF2-40B4-BE49-F238E27FC236}">
                  <a16:creationId xmlns:a16="http://schemas.microsoft.com/office/drawing/2014/main" id="{73302A61-6AEF-5BB2-368C-439781E43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20" name="TextBox 321">
              <a:extLst>
                <a:ext uri="{FF2B5EF4-FFF2-40B4-BE49-F238E27FC236}">
                  <a16:creationId xmlns:a16="http://schemas.microsoft.com/office/drawing/2014/main" id="{DCE4B45C-A45B-C06B-72B7-2720D468F8E9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1CEBF085-13F5-7757-AF10-46D625996C12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0DC0BC59-2B69-2F88-4101-D9771DD52D78}"/>
              </a:ext>
            </a:extLst>
          </p:cNvPr>
          <p:cNvGrpSpPr/>
          <p:nvPr/>
        </p:nvGrpSpPr>
        <p:grpSpPr>
          <a:xfrm>
            <a:off x="131373" y="1240478"/>
            <a:ext cx="9507332" cy="887547"/>
            <a:chOff x="304799" y="2254274"/>
            <a:chExt cx="9507332" cy="887547"/>
          </a:xfrm>
        </p:grpSpPr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1DC5665E-1A43-1B43-2BDA-8E45484D54EC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E66DBA6-CC7C-0D78-542E-4D46E5A286B2}"/>
                </a:ext>
              </a:extLst>
            </p:cNvPr>
            <p:cNvGrpSpPr/>
            <p:nvPr/>
          </p:nvGrpSpPr>
          <p:grpSpPr>
            <a:xfrm>
              <a:off x="304799" y="2254274"/>
              <a:ext cx="947265" cy="810320"/>
              <a:chOff x="6980995" y="6020091"/>
              <a:chExt cx="1371600" cy="1350691"/>
            </a:xfrm>
          </p:grpSpPr>
          <p:sp>
            <p:nvSpPr>
              <p:cNvPr id="30" name="Round Same Side Corner Rectangle 26">
                <a:extLst>
                  <a:ext uri="{FF2B5EF4-FFF2-40B4-BE49-F238E27FC236}">
                    <a16:creationId xmlns:a16="http://schemas.microsoft.com/office/drawing/2014/main" id="{CEB68A0A-1122-0E47-10FE-E937D943AEC9}"/>
                  </a:ext>
                </a:extLst>
              </p:cNvPr>
              <p:cNvSpPr/>
              <p:nvPr/>
            </p:nvSpPr>
            <p:spPr>
              <a:xfrm rot="5400000">
                <a:off x="7025520" y="5975566"/>
                <a:ext cx="128255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27">
                <a:extLst>
                  <a:ext uri="{FF2B5EF4-FFF2-40B4-BE49-F238E27FC236}">
                    <a16:creationId xmlns:a16="http://schemas.microsoft.com/office/drawing/2014/main" id="{2E1A9624-DC03-0C81-3E89-CEA93CF26047}"/>
                  </a:ext>
                </a:extLst>
              </p:cNvPr>
              <p:cNvSpPr txBox="1"/>
              <p:nvPr/>
            </p:nvSpPr>
            <p:spPr>
              <a:xfrm>
                <a:off x="7304905" y="6088231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" name="TextBox 86">
            <a:extLst>
              <a:ext uri="{FF2B5EF4-FFF2-40B4-BE49-F238E27FC236}">
                <a16:creationId xmlns:a16="http://schemas.microsoft.com/office/drawing/2014/main" id="{B13ADA07-3BA0-1056-8C5E-2407B963391D}"/>
              </a:ext>
            </a:extLst>
          </p:cNvPr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90">
            <a:extLst>
              <a:ext uri="{FF2B5EF4-FFF2-40B4-BE49-F238E27FC236}">
                <a16:creationId xmlns:a16="http://schemas.microsoft.com/office/drawing/2014/main" id="{16C813D2-F463-76D6-F23D-9A92E5858222}"/>
              </a:ext>
            </a:extLst>
          </p:cNvPr>
          <p:cNvSpPr txBox="1"/>
          <p:nvPr/>
        </p:nvSpPr>
        <p:spPr>
          <a:xfrm>
            <a:off x="2266969" y="4581372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4" name="TextBox 52">
            <a:extLst>
              <a:ext uri="{FF2B5EF4-FFF2-40B4-BE49-F238E27FC236}">
                <a16:creationId xmlns:a16="http://schemas.microsoft.com/office/drawing/2014/main" id="{07706E49-7621-5F60-CD83-C7E9A6F6364F}"/>
              </a:ext>
            </a:extLst>
          </p:cNvPr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52">
            <a:extLst>
              <a:ext uri="{FF2B5EF4-FFF2-40B4-BE49-F238E27FC236}">
                <a16:creationId xmlns:a16="http://schemas.microsoft.com/office/drawing/2014/main" id="{567806BF-BDBC-9777-ED76-E86DDE9EF23D}"/>
              </a:ext>
            </a:extLst>
          </p:cNvPr>
          <p:cNvSpPr/>
          <p:nvPr/>
        </p:nvSpPr>
        <p:spPr>
          <a:xfrm>
            <a:off x="76551" y="4309335"/>
            <a:ext cx="14477298" cy="3801363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4400" kern="0" dirty="0">
              <a:solidFill>
                <a:prstClr val="white"/>
              </a:solidFill>
            </a:endParaRPr>
          </a:p>
        </p:txBody>
      </p:sp>
      <p:grpSp>
        <p:nvGrpSpPr>
          <p:cNvPr id="6" name="Group 66">
            <a:extLst>
              <a:ext uri="{FF2B5EF4-FFF2-40B4-BE49-F238E27FC236}">
                <a16:creationId xmlns:a16="http://schemas.microsoft.com/office/drawing/2014/main" id="{3177AFB6-455D-8287-9406-B35DA525DC0F}"/>
              </a:ext>
            </a:extLst>
          </p:cNvPr>
          <p:cNvGrpSpPr/>
          <p:nvPr/>
        </p:nvGrpSpPr>
        <p:grpSpPr>
          <a:xfrm>
            <a:off x="-62538" y="3937730"/>
            <a:ext cx="3282883" cy="900379"/>
            <a:chOff x="1143803" y="3455616"/>
            <a:chExt cx="3328236" cy="769441"/>
          </a:xfrm>
        </p:grpSpPr>
        <p:sp>
          <p:nvSpPr>
            <p:cNvPr id="7" name="Freeform 20">
              <a:extLst>
                <a:ext uri="{FF2B5EF4-FFF2-40B4-BE49-F238E27FC236}">
                  <a16:creationId xmlns:a16="http://schemas.microsoft.com/office/drawing/2014/main" id="{A35AFD2F-8153-9CA2-91D7-D4F38AAAC2E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96432" y="2327856"/>
              <a:ext cx="565960" cy="2985254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9" name="TextBox 68">
              <a:extLst>
                <a:ext uri="{FF2B5EF4-FFF2-40B4-BE49-F238E27FC236}">
                  <a16:creationId xmlns:a16="http://schemas.microsoft.com/office/drawing/2014/main" id="{084ED7F3-3993-BE21-302A-476E08EEF039}"/>
                </a:ext>
              </a:extLst>
            </p:cNvPr>
            <p:cNvSpPr txBox="1"/>
            <p:nvPr/>
          </p:nvSpPr>
          <p:spPr>
            <a:xfrm>
              <a:off x="1683199" y="3455616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ound Diagonal Corner Rectangle 58">
              <a:extLst>
                <a:ext uri="{FF2B5EF4-FFF2-40B4-BE49-F238E27FC236}">
                  <a16:creationId xmlns:a16="http://schemas.microsoft.com/office/drawing/2014/main" id="{855FA58E-F2F5-83B0-A604-773509740928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4400" kern="0">
                <a:solidFill>
                  <a:prstClr val="white"/>
                </a:solidFill>
              </a:endParaRPr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37B31CD6-63F7-B62C-A5D6-D15F731A10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73">
                <a:extLst>
                  <a:ext uri="{FF2B5EF4-FFF2-40B4-BE49-F238E27FC236}">
                    <a16:creationId xmlns:a16="http://schemas.microsoft.com/office/drawing/2014/main" id="{F797E78D-46CA-9231-6D07-363C01255FD3}"/>
                  </a:ext>
                </a:extLst>
              </p:cNvPr>
              <p:cNvSpPr/>
              <p:nvPr/>
            </p:nvSpPr>
            <p:spPr>
              <a:xfrm>
                <a:off x="221391" y="4384004"/>
                <a:ext cx="14338209" cy="3797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Tam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imes New Roman"/>
                    <a:ea typeface="Calibri"/>
                  </a:rPr>
                  <a:t> </a:t>
                </a:r>
              </a:p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hệ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rgbClr val="270F6B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rgbClr val="270F6B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4400" b="1">
                        <a:solidFill>
                          <a:srgbClr val="270F6B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BPT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uy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270F6B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270F6B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270F6B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270F6B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73">
                <a:extLst>
                  <a:ext uri="{FF2B5EF4-FFF2-40B4-BE49-F238E27FC236}">
                    <a16:creationId xmlns:a16="http://schemas.microsoft.com/office/drawing/2014/main" id="{F797E78D-46CA-9231-6D07-363C01255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91" y="4384004"/>
                <a:ext cx="14338209" cy="3797835"/>
              </a:xfrm>
              <a:prstGeom prst="rect">
                <a:avLst/>
              </a:prstGeom>
              <a:blipFill>
                <a:blip r:embed="rId5"/>
                <a:stretch>
                  <a:fillRect l="-1701" t="-1926" b="-22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74">
                <a:extLst>
                  <a:ext uri="{FF2B5EF4-FFF2-40B4-BE49-F238E27FC236}">
                    <a16:creationId xmlns:a16="http://schemas.microsoft.com/office/drawing/2014/main" id="{CF9F168E-4962-8786-D030-BE7322256974}"/>
                  </a:ext>
                </a:extLst>
              </p:cNvPr>
              <p:cNvSpPr/>
              <p:nvPr/>
            </p:nvSpPr>
            <p:spPr>
              <a:xfrm>
                <a:off x="9165519" y="4839928"/>
                <a:ext cx="553317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defRPr/>
                </a:pP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74">
                <a:extLst>
                  <a:ext uri="{FF2B5EF4-FFF2-40B4-BE49-F238E27FC236}">
                    <a16:creationId xmlns:a16="http://schemas.microsoft.com/office/drawing/2014/main" id="{CF9F168E-4962-8786-D030-BE7322256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5519" y="4839928"/>
                <a:ext cx="5533170" cy="1181542"/>
              </a:xfrm>
              <a:prstGeom prst="rect">
                <a:avLst/>
              </a:prstGeom>
              <a:blipFill>
                <a:blip r:embed="rId6"/>
                <a:stretch>
                  <a:fillRect l="-4520" r="-2205" b="-92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ight Arrow 76">
            <a:extLst>
              <a:ext uri="{FF2B5EF4-FFF2-40B4-BE49-F238E27FC236}">
                <a16:creationId xmlns:a16="http://schemas.microsoft.com/office/drawing/2014/main" id="{2872F41F-F2C2-E63A-ECCA-BAAF20B37BC8}"/>
              </a:ext>
            </a:extLst>
          </p:cNvPr>
          <p:cNvSpPr/>
          <p:nvPr/>
        </p:nvSpPr>
        <p:spPr>
          <a:xfrm>
            <a:off x="1190916" y="6054375"/>
            <a:ext cx="804327" cy="87481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34729414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9" grpId="0" animBg="1"/>
      <p:bldP spid="5" grpId="0" animBg="1"/>
      <p:bldP spid="13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746297" y="2848202"/>
            <a:ext cx="9338057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179028" y="427146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662878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3A5A2190-2A1B-4D52-94C0-17C062CA7FB5}"/>
              </a:ext>
            </a:extLst>
          </p:cNvPr>
          <p:cNvSpPr/>
          <p:nvPr/>
        </p:nvSpPr>
        <p:spPr>
          <a:xfrm>
            <a:off x="268601" y="2050798"/>
            <a:ext cx="14253053" cy="2258537"/>
          </a:xfrm>
          <a:prstGeom prst="roundRect">
            <a:avLst>
              <a:gd name="adj" fmla="val 5347"/>
            </a:avLst>
          </a:prstGeom>
          <a:solidFill>
            <a:srgbClr val="FFE7FB"/>
          </a:solidFill>
          <a:ln w="28575" cap="flat" cmpd="sng" algn="ctr">
            <a:solidFill>
              <a:srgbClr val="F79646">
                <a:lumMod val="75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defTabSz="1306036"/>
            <a:endParaRPr lang="en-US" sz="4400" b="1" kern="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67">
            <a:extLst>
              <a:ext uri="{FF2B5EF4-FFF2-40B4-BE49-F238E27FC236}">
                <a16:creationId xmlns:a16="http://schemas.microsoft.com/office/drawing/2014/main" id="{D2F7BBB4-CB25-40B8-B100-DEE200C47DA3}"/>
              </a:ext>
            </a:extLst>
          </p:cNvPr>
          <p:cNvGrpSpPr/>
          <p:nvPr/>
        </p:nvGrpSpPr>
        <p:grpSpPr>
          <a:xfrm>
            <a:off x="51743" y="1973196"/>
            <a:ext cx="2725655" cy="842449"/>
            <a:chOff x="1311958" y="3405486"/>
            <a:chExt cx="4543351" cy="1404081"/>
          </a:xfrm>
        </p:grpSpPr>
        <p:sp>
          <p:nvSpPr>
            <p:cNvPr id="37" name="Freeform 20">
              <a:extLst>
                <a:ext uri="{FF2B5EF4-FFF2-40B4-BE49-F238E27FC236}">
                  <a16:creationId xmlns:a16="http://schemas.microsoft.com/office/drawing/2014/main" id="{77ED32AE-BA8E-4061-9F73-5E899E2A986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15976" y="2176491"/>
              <a:ext cx="1096034" cy="3782633"/>
            </a:xfrm>
            <a:prstGeom prst="round2SameRect">
              <a:avLst/>
            </a:prstGeom>
            <a:solidFill>
              <a:srgbClr val="F79646">
                <a:lumMod val="75000"/>
              </a:srgbClr>
            </a:solidFill>
            <a:ln w="57150">
              <a:solidFill>
                <a:srgbClr val="F79646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F062151-AD53-45F8-8FC8-3E6F9C4D3510}"/>
                </a:ext>
              </a:extLst>
            </p:cNvPr>
            <p:cNvSpPr txBox="1"/>
            <p:nvPr/>
          </p:nvSpPr>
          <p:spPr>
            <a:xfrm>
              <a:off x="2052911" y="3527166"/>
              <a:ext cx="3570354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39" name="Group 70">
              <a:extLst>
                <a:ext uri="{FF2B5EF4-FFF2-40B4-BE49-F238E27FC236}">
                  <a16:creationId xmlns:a16="http://schemas.microsoft.com/office/drawing/2014/main" id="{3DCB7E00-81CD-47C0-A098-3C4FC36A92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4EDF0EFD-CAA5-4E70-8F7E-7A6B1C16473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1306036"/>
                <a:endParaRPr lang="en-US" sz="4400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3">
                <a:extLst>
                  <a:ext uri="{FF2B5EF4-FFF2-40B4-BE49-F238E27FC236}">
                    <a16:creationId xmlns:a16="http://schemas.microsoft.com/office/drawing/2014/main" id="{852DD05D-EDD7-4362-A234-97F75A0969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14">
                <a:extLst>
                  <a:ext uri="{FF2B5EF4-FFF2-40B4-BE49-F238E27FC236}">
                    <a16:creationId xmlns:a16="http://schemas.microsoft.com/office/drawing/2014/main" id="{215DBC4D-1CF5-4B23-9DF2-69C195AAD9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15">
                <a:extLst>
                  <a:ext uri="{FF2B5EF4-FFF2-40B4-BE49-F238E27FC236}">
                    <a16:creationId xmlns:a16="http://schemas.microsoft.com/office/drawing/2014/main" id="{3543403B-A315-4376-BD19-FB8A4531A6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6">
                <a:extLst>
                  <a:ext uri="{FF2B5EF4-FFF2-40B4-BE49-F238E27FC236}">
                    <a16:creationId xmlns:a16="http://schemas.microsoft.com/office/drawing/2014/main" id="{1715ED85-1613-4D24-A025-4B8E9B8E2B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7">
                <a:extLst>
                  <a:ext uri="{FF2B5EF4-FFF2-40B4-BE49-F238E27FC236}">
                    <a16:creationId xmlns:a16="http://schemas.microsoft.com/office/drawing/2014/main" id="{BBDEDF1B-F9AF-4A4E-8F49-D204D1F0B7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8">
                <a:extLst>
                  <a:ext uri="{FF2B5EF4-FFF2-40B4-BE49-F238E27FC236}">
                    <a16:creationId xmlns:a16="http://schemas.microsoft.com/office/drawing/2014/main" id="{8122426D-2CE9-4CE1-ABDB-451973E184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9">
                <a:extLst>
                  <a:ext uri="{FF2B5EF4-FFF2-40B4-BE49-F238E27FC236}">
                    <a16:creationId xmlns:a16="http://schemas.microsoft.com/office/drawing/2014/main" id="{A0535A13-D348-405A-BDBE-4B4FFD32CF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20">
                <a:extLst>
                  <a:ext uri="{FF2B5EF4-FFF2-40B4-BE49-F238E27FC236}">
                    <a16:creationId xmlns:a16="http://schemas.microsoft.com/office/drawing/2014/main" id="{4D26B095-1BE3-46A6-86C7-01506654EA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1">
                <a:extLst>
                  <a:ext uri="{FF2B5EF4-FFF2-40B4-BE49-F238E27FC236}">
                    <a16:creationId xmlns:a16="http://schemas.microsoft.com/office/drawing/2014/main" id="{81CD5E01-C72A-455C-BCE7-9B4AFE7145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2">
                <a:extLst>
                  <a:ext uri="{FF2B5EF4-FFF2-40B4-BE49-F238E27FC236}">
                    <a16:creationId xmlns:a16="http://schemas.microsoft.com/office/drawing/2014/main" id="{D467F720-7EDF-455A-8023-EF50769EDB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3">
                <a:extLst>
                  <a:ext uri="{FF2B5EF4-FFF2-40B4-BE49-F238E27FC236}">
                    <a16:creationId xmlns:a16="http://schemas.microsoft.com/office/drawing/2014/main" id="{AA49D846-B30E-4143-967B-C5C902FA89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4">
                <a:extLst>
                  <a:ext uri="{FF2B5EF4-FFF2-40B4-BE49-F238E27FC236}">
                    <a16:creationId xmlns:a16="http://schemas.microsoft.com/office/drawing/2014/main" id="{E57ED344-098D-4E44-B2CD-C95C01076E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F79646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25">
                <a:extLst>
                  <a:ext uri="{FF2B5EF4-FFF2-40B4-BE49-F238E27FC236}">
                    <a16:creationId xmlns:a16="http://schemas.microsoft.com/office/drawing/2014/main" id="{A2082EC9-DA50-4167-B71F-2B3D77F07D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6">
                <a:extLst>
                  <a:ext uri="{FF2B5EF4-FFF2-40B4-BE49-F238E27FC236}">
                    <a16:creationId xmlns:a16="http://schemas.microsoft.com/office/drawing/2014/main" id="{AC30A230-AB8A-4EFD-82DE-D3EF9E143C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AAF4BC07-5038-49A9-8372-2330F782F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>
                <a:extLst>
                  <a:ext uri="{FF2B5EF4-FFF2-40B4-BE49-F238E27FC236}">
                    <a16:creationId xmlns:a16="http://schemas.microsoft.com/office/drawing/2014/main" id="{D46A2AD9-F1D4-4671-BE05-68EBCC87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9">
                <a:extLst>
                  <a:ext uri="{FF2B5EF4-FFF2-40B4-BE49-F238E27FC236}">
                    <a16:creationId xmlns:a16="http://schemas.microsoft.com/office/drawing/2014/main" id="{FB02B94A-019D-4F82-BABB-7AB13161A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30">
                <a:extLst>
                  <a:ext uri="{FF2B5EF4-FFF2-40B4-BE49-F238E27FC236}">
                    <a16:creationId xmlns:a16="http://schemas.microsoft.com/office/drawing/2014/main" id="{1327CFE2-3178-4F41-85FA-212891FDC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31">
                <a:extLst>
                  <a:ext uri="{FF2B5EF4-FFF2-40B4-BE49-F238E27FC236}">
                    <a16:creationId xmlns:a16="http://schemas.microsoft.com/office/drawing/2014/main" id="{F88CF9A5-F1C8-48A5-B4E7-B679A1A89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32">
                <a:extLst>
                  <a:ext uri="{FF2B5EF4-FFF2-40B4-BE49-F238E27FC236}">
                    <a16:creationId xmlns:a16="http://schemas.microsoft.com/office/drawing/2014/main" id="{4C8349FB-1B42-40FE-A080-FD7B76B42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33">
                <a:extLst>
                  <a:ext uri="{FF2B5EF4-FFF2-40B4-BE49-F238E27FC236}">
                    <a16:creationId xmlns:a16="http://schemas.microsoft.com/office/drawing/2014/main" id="{C4A0F72D-B835-4BD3-BC3F-E30E8FC42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34">
                <a:extLst>
                  <a:ext uri="{FF2B5EF4-FFF2-40B4-BE49-F238E27FC236}">
                    <a16:creationId xmlns:a16="http://schemas.microsoft.com/office/drawing/2014/main" id="{83D553CB-8904-40CB-8B6B-1023E9B589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35">
                <a:extLst>
                  <a:ext uri="{FF2B5EF4-FFF2-40B4-BE49-F238E27FC236}">
                    <a16:creationId xmlns:a16="http://schemas.microsoft.com/office/drawing/2014/main" id="{399C0052-F546-4CED-A2F5-736B1B13A3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6">
                <a:extLst>
                  <a:ext uri="{FF2B5EF4-FFF2-40B4-BE49-F238E27FC236}">
                    <a16:creationId xmlns:a16="http://schemas.microsoft.com/office/drawing/2014/main" id="{6DC0CB21-7C55-4A64-901D-CE875EBE3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4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306036"/>
                <a:endParaRPr lang="en-US" sz="4400" kern="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278"/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iả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defTabSz="2177278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c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33" y="1948786"/>
                <a:ext cx="14073936" cy="2202654"/>
              </a:xfrm>
              <a:prstGeom prst="rect">
                <a:avLst/>
              </a:prstGeom>
              <a:blipFill>
                <a:blip r:embed="rId3"/>
                <a:stretch>
                  <a:fillRect l="-1732" t="-5817" b="-11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/>
          <p:nvPr/>
        </p:nvSpPr>
        <p:spPr>
          <a:xfrm>
            <a:off x="268601" y="3259279"/>
            <a:ext cx="6717341" cy="936308"/>
          </a:xfrm>
          <a:prstGeom prst="rect">
            <a:avLst/>
          </a:prstGeom>
          <a:noFill/>
          <a:ln w="38100" cmpd="dbl">
            <a:solidFill>
              <a:srgbClr val="0000FF"/>
            </a:solidFill>
          </a:ln>
          <a:effectLst>
            <a:glow rad="101600">
              <a:schemeClr val="accent5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08" tIns="45704" rIns="91408" bIns="45704" rtlCol="0" anchor="ctr"/>
          <a:lstStyle/>
          <a:p>
            <a:pPr algn="ctr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18" name="Group 111">
            <a:extLst>
              <a:ext uri="{FF2B5EF4-FFF2-40B4-BE49-F238E27FC236}">
                <a16:creationId xmlns:a16="http://schemas.microsoft.com/office/drawing/2014/main" id="{1BADC0B7-55D5-B876-6588-C7999BD3FC49}"/>
              </a:ext>
            </a:extLst>
          </p:cNvPr>
          <p:cNvGrpSpPr/>
          <p:nvPr/>
        </p:nvGrpSpPr>
        <p:grpSpPr>
          <a:xfrm>
            <a:off x="1562486" y="645874"/>
            <a:ext cx="12877800" cy="765581"/>
            <a:chOff x="71819" y="108752"/>
            <a:chExt cx="6395438" cy="872484"/>
          </a:xfrm>
        </p:grpSpPr>
        <p:pic>
          <p:nvPicPr>
            <p:cNvPr id="19" name="Picture 112">
              <a:extLst>
                <a:ext uri="{FF2B5EF4-FFF2-40B4-BE49-F238E27FC236}">
                  <a16:creationId xmlns:a16="http://schemas.microsoft.com/office/drawing/2014/main" id="{73302A61-6AEF-5BB2-368C-439781E43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20" name="TextBox 321">
              <a:extLst>
                <a:ext uri="{FF2B5EF4-FFF2-40B4-BE49-F238E27FC236}">
                  <a16:creationId xmlns:a16="http://schemas.microsoft.com/office/drawing/2014/main" id="{DCE4B45C-A45B-C06B-72B7-2720D468F8E9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" name="TextBox 321">
              <a:extLst>
                <a:ext uri="{FF2B5EF4-FFF2-40B4-BE49-F238E27FC236}">
                  <a16:creationId xmlns:a16="http://schemas.microsoft.com/office/drawing/2014/main" id="{1CEBF085-13F5-7757-AF10-46D625996C12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0DC0BC59-2B69-2F88-4101-D9771DD52D78}"/>
              </a:ext>
            </a:extLst>
          </p:cNvPr>
          <p:cNvGrpSpPr/>
          <p:nvPr/>
        </p:nvGrpSpPr>
        <p:grpSpPr>
          <a:xfrm>
            <a:off x="131373" y="1240478"/>
            <a:ext cx="9507332" cy="887547"/>
            <a:chOff x="304799" y="2254274"/>
            <a:chExt cx="9507332" cy="887547"/>
          </a:xfrm>
        </p:grpSpPr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1DC5665E-1A43-1B43-2BDA-8E45484D54EC}"/>
                </a:ext>
              </a:extLst>
            </p:cNvPr>
            <p:cNvSpPr/>
            <p:nvPr/>
          </p:nvSpPr>
          <p:spPr>
            <a:xfrm>
              <a:off x="1416563" y="2372380"/>
              <a:ext cx="8395568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E66DBA6-CC7C-0D78-542E-4D46E5A286B2}"/>
                </a:ext>
              </a:extLst>
            </p:cNvPr>
            <p:cNvGrpSpPr/>
            <p:nvPr/>
          </p:nvGrpSpPr>
          <p:grpSpPr>
            <a:xfrm>
              <a:off x="304799" y="2254274"/>
              <a:ext cx="947265" cy="810320"/>
              <a:chOff x="6980995" y="6020091"/>
              <a:chExt cx="1371600" cy="1350691"/>
            </a:xfrm>
          </p:grpSpPr>
          <p:sp>
            <p:nvSpPr>
              <p:cNvPr id="30" name="Round Same Side Corner Rectangle 26">
                <a:extLst>
                  <a:ext uri="{FF2B5EF4-FFF2-40B4-BE49-F238E27FC236}">
                    <a16:creationId xmlns:a16="http://schemas.microsoft.com/office/drawing/2014/main" id="{CEB68A0A-1122-0E47-10FE-E937D943AEC9}"/>
                  </a:ext>
                </a:extLst>
              </p:cNvPr>
              <p:cNvSpPr/>
              <p:nvPr/>
            </p:nvSpPr>
            <p:spPr>
              <a:xfrm rot="5400000">
                <a:off x="7025520" y="5975566"/>
                <a:ext cx="128255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27">
                <a:extLst>
                  <a:ext uri="{FF2B5EF4-FFF2-40B4-BE49-F238E27FC236}">
                    <a16:creationId xmlns:a16="http://schemas.microsoft.com/office/drawing/2014/main" id="{2E1A9624-DC03-0C81-3E89-CEA93CF26047}"/>
                  </a:ext>
                </a:extLst>
              </p:cNvPr>
              <p:cNvSpPr txBox="1"/>
              <p:nvPr/>
            </p:nvSpPr>
            <p:spPr>
              <a:xfrm>
                <a:off x="7304905" y="6088231"/>
                <a:ext cx="787311" cy="128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</p:grpSp>
      <p:sp>
        <p:nvSpPr>
          <p:cNvPr id="2" name="TextBox 86">
            <a:extLst>
              <a:ext uri="{FF2B5EF4-FFF2-40B4-BE49-F238E27FC236}">
                <a16:creationId xmlns:a16="http://schemas.microsoft.com/office/drawing/2014/main" id="{B13ADA07-3BA0-1056-8C5E-2407B963391D}"/>
              </a:ext>
            </a:extLst>
          </p:cNvPr>
          <p:cNvSpPr txBox="1"/>
          <p:nvPr/>
        </p:nvSpPr>
        <p:spPr>
          <a:xfrm>
            <a:off x="958781" y="7451783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90">
            <a:extLst>
              <a:ext uri="{FF2B5EF4-FFF2-40B4-BE49-F238E27FC236}">
                <a16:creationId xmlns:a16="http://schemas.microsoft.com/office/drawing/2014/main" id="{16C813D2-F463-76D6-F23D-9A92E5858222}"/>
              </a:ext>
            </a:extLst>
          </p:cNvPr>
          <p:cNvSpPr txBox="1"/>
          <p:nvPr/>
        </p:nvSpPr>
        <p:spPr>
          <a:xfrm>
            <a:off x="2266969" y="4581372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4" name="TextBox 52">
            <a:extLst>
              <a:ext uri="{FF2B5EF4-FFF2-40B4-BE49-F238E27FC236}">
                <a16:creationId xmlns:a16="http://schemas.microsoft.com/office/drawing/2014/main" id="{07706E49-7621-5F60-CD83-C7E9A6F6364F}"/>
              </a:ext>
            </a:extLst>
          </p:cNvPr>
          <p:cNvSpPr txBox="1"/>
          <p:nvPr/>
        </p:nvSpPr>
        <p:spPr>
          <a:xfrm>
            <a:off x="958772" y="6787981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52">
            <a:extLst>
              <a:ext uri="{FF2B5EF4-FFF2-40B4-BE49-F238E27FC236}">
                <a16:creationId xmlns:a16="http://schemas.microsoft.com/office/drawing/2014/main" id="{567806BF-BDBC-9777-ED76-E86DDE9EF23D}"/>
              </a:ext>
            </a:extLst>
          </p:cNvPr>
          <p:cNvSpPr/>
          <p:nvPr/>
        </p:nvSpPr>
        <p:spPr>
          <a:xfrm>
            <a:off x="76551" y="4774449"/>
            <a:ext cx="14477298" cy="3336249"/>
          </a:xfrm>
          <a:prstGeom prst="roundRect">
            <a:avLst>
              <a:gd name="adj" fmla="val 3132"/>
            </a:avLst>
          </a:prstGeom>
          <a:solidFill>
            <a:srgbClr val="F6EEF5"/>
          </a:solidFill>
          <a:ln w="57150" cap="flat" cmpd="sng" algn="ctr">
            <a:solidFill>
              <a:srgbClr val="0999C8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306036"/>
            <a:endParaRPr lang="en-US" sz="4400" kern="0" dirty="0">
              <a:solidFill>
                <a:prstClr val="white"/>
              </a:solidFill>
            </a:endParaRPr>
          </a:p>
        </p:txBody>
      </p:sp>
      <p:grpSp>
        <p:nvGrpSpPr>
          <p:cNvPr id="6" name="Group 66">
            <a:extLst>
              <a:ext uri="{FF2B5EF4-FFF2-40B4-BE49-F238E27FC236}">
                <a16:creationId xmlns:a16="http://schemas.microsoft.com/office/drawing/2014/main" id="{3177AFB6-455D-8287-9406-B35DA525DC0F}"/>
              </a:ext>
            </a:extLst>
          </p:cNvPr>
          <p:cNvGrpSpPr/>
          <p:nvPr/>
        </p:nvGrpSpPr>
        <p:grpSpPr>
          <a:xfrm>
            <a:off x="217921" y="4333604"/>
            <a:ext cx="3282883" cy="900379"/>
            <a:chOff x="1143803" y="3455616"/>
            <a:chExt cx="3328236" cy="769441"/>
          </a:xfrm>
        </p:grpSpPr>
        <p:sp>
          <p:nvSpPr>
            <p:cNvPr id="7" name="Freeform 20">
              <a:extLst>
                <a:ext uri="{FF2B5EF4-FFF2-40B4-BE49-F238E27FC236}">
                  <a16:creationId xmlns:a16="http://schemas.microsoft.com/office/drawing/2014/main" id="{A35AFD2F-8153-9CA2-91D7-D4F38AAAC2E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96432" y="2327856"/>
              <a:ext cx="565960" cy="2985254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9" name="TextBox 68">
              <a:extLst>
                <a:ext uri="{FF2B5EF4-FFF2-40B4-BE49-F238E27FC236}">
                  <a16:creationId xmlns:a16="http://schemas.microsoft.com/office/drawing/2014/main" id="{084ED7F3-3993-BE21-302A-476E08EEF039}"/>
                </a:ext>
              </a:extLst>
            </p:cNvPr>
            <p:cNvSpPr txBox="1"/>
            <p:nvPr/>
          </p:nvSpPr>
          <p:spPr>
            <a:xfrm>
              <a:off x="1683199" y="3455616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kern="0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ound Diagonal Corner Rectangle 58">
              <a:extLst>
                <a:ext uri="{FF2B5EF4-FFF2-40B4-BE49-F238E27FC236}">
                  <a16:creationId xmlns:a16="http://schemas.microsoft.com/office/drawing/2014/main" id="{855FA58E-F2F5-83B0-A604-773509740928}"/>
                </a:ext>
              </a:extLst>
            </p:cNvPr>
            <p:cNvSpPr/>
            <p:nvPr/>
          </p:nvSpPr>
          <p:spPr>
            <a:xfrm flipV="1">
              <a:off x="1143803" y="3634038"/>
              <a:ext cx="542040" cy="469428"/>
            </a:xfrm>
            <a:prstGeom prst="round2DiagRect">
              <a:avLst/>
            </a:prstGeom>
            <a:solidFill>
              <a:srgbClr val="0999C8"/>
            </a:solidFill>
            <a:ln w="57150" cap="flat" cmpd="sng" algn="ctr">
              <a:solidFill>
                <a:srgbClr val="0999C8"/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1306036"/>
              <a:endParaRPr lang="en-US" sz="4400" kern="0">
                <a:solidFill>
                  <a:prstClr val="white"/>
                </a:solidFill>
              </a:endParaRPr>
            </a:p>
          </p:txBody>
        </p:sp>
        <p:sp>
          <p:nvSpPr>
            <p:cNvPr id="11" name="Freeform 15">
              <a:extLst>
                <a:ext uri="{FF2B5EF4-FFF2-40B4-BE49-F238E27FC236}">
                  <a16:creationId xmlns:a16="http://schemas.microsoft.com/office/drawing/2014/main" id="{37B31CD6-63F7-B62C-A5D6-D15F731A10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62950" y="3674831"/>
              <a:ext cx="301102" cy="38546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73">
                <a:extLst>
                  <a:ext uri="{FF2B5EF4-FFF2-40B4-BE49-F238E27FC236}">
                    <a16:creationId xmlns:a16="http://schemas.microsoft.com/office/drawing/2014/main" id="{F797E78D-46CA-9231-6D07-363C01255FD3}"/>
                  </a:ext>
                </a:extLst>
              </p:cNvPr>
              <p:cNvSpPr/>
              <p:nvPr/>
            </p:nvSpPr>
            <p:spPr>
              <a:xfrm>
                <a:off x="320970" y="5384100"/>
                <a:ext cx="14338209" cy="2452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  <a:defRPr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Ta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20745" algn="l"/>
                  </a:tabLst>
                  <a:defRPr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Rectangle 73">
                <a:extLst>
                  <a:ext uri="{FF2B5EF4-FFF2-40B4-BE49-F238E27FC236}">
                    <a16:creationId xmlns:a16="http://schemas.microsoft.com/office/drawing/2014/main" id="{F797E78D-46CA-9231-6D07-363C01255F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70" y="5384100"/>
                <a:ext cx="14338209" cy="2452403"/>
              </a:xfrm>
              <a:prstGeom prst="rect">
                <a:avLst/>
              </a:prstGeom>
              <a:blipFill>
                <a:blip r:embed="rId5"/>
                <a:stretch>
                  <a:fillRect l="-1743" t="-5211" b="-10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167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9" grpId="0" animBg="1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496</TotalTime>
  <Words>1644</Words>
  <PresentationFormat>Custom</PresentationFormat>
  <Paragraphs>278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Chu Van An (Uni)</vt:lpstr>
      <vt:lpstr>Tahoma</vt:lpstr>
      <vt:lpstr>Times New Roman</vt:lpstr>
      <vt:lpstr>Tomaho</vt:lpstr>
      <vt:lpstr>Office Theme</vt:lpstr>
      <vt:lpstr>1_Office Theme</vt:lpstr>
      <vt:lpstr>2_Office Theme</vt:lpstr>
      <vt:lpstr>4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08:07:21Z</dcterms:modified>
</cp:coreProperties>
</file>